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32" r:id="rId2"/>
    <p:sldId id="452" r:id="rId3"/>
    <p:sldId id="453" r:id="rId4"/>
    <p:sldId id="454" r:id="rId5"/>
    <p:sldId id="455" r:id="rId6"/>
    <p:sldId id="465" r:id="rId7"/>
    <p:sldId id="466" r:id="rId8"/>
    <p:sldId id="468" r:id="rId9"/>
    <p:sldId id="472" r:id="rId10"/>
    <p:sldId id="470" r:id="rId11"/>
    <p:sldId id="471" r:id="rId12"/>
    <p:sldId id="469" r:id="rId13"/>
    <p:sldId id="473" r:id="rId14"/>
    <p:sldId id="475" r:id="rId15"/>
    <p:sldId id="474" r:id="rId16"/>
    <p:sldId id="456" r:id="rId17"/>
    <p:sldId id="476" r:id="rId18"/>
    <p:sldId id="477" r:id="rId19"/>
    <p:sldId id="478" r:id="rId20"/>
    <p:sldId id="481" r:id="rId21"/>
    <p:sldId id="480" r:id="rId22"/>
    <p:sldId id="482" r:id="rId23"/>
    <p:sldId id="483" r:id="rId24"/>
    <p:sldId id="484" r:id="rId25"/>
    <p:sldId id="485" r:id="rId26"/>
    <p:sldId id="479" r:id="rId27"/>
    <p:sldId id="486" r:id="rId28"/>
    <p:sldId id="487" r:id="rId29"/>
    <p:sldId id="488" r:id="rId30"/>
    <p:sldId id="489" r:id="rId31"/>
    <p:sldId id="491" r:id="rId32"/>
    <p:sldId id="490" r:id="rId33"/>
    <p:sldId id="497" r:id="rId34"/>
    <p:sldId id="492" r:id="rId35"/>
    <p:sldId id="498" r:id="rId36"/>
    <p:sldId id="494" r:id="rId37"/>
    <p:sldId id="496" r:id="rId38"/>
    <p:sldId id="499" r:id="rId39"/>
    <p:sldId id="500" r:id="rId40"/>
    <p:sldId id="501" r:id="rId41"/>
    <p:sldId id="502" r:id="rId42"/>
    <p:sldId id="503" r:id="rId43"/>
    <p:sldId id="504" r:id="rId44"/>
    <p:sldId id="505" r:id="rId45"/>
    <p:sldId id="506" r:id="rId46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F7A6FA1-0F47-4CC8-96C2-C12CC6C231C9}" v="598" dt="2022-08-05T02:36:58.92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73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a maria basei" userId="e7f93654e69b1edc" providerId="LiveId" clId="{3F7A6FA1-0F47-4CC8-96C2-C12CC6C231C9}"/>
    <pc:docChg chg="undo redo custSel addSld delSld modSld sldOrd">
      <pc:chgData name="ana maria basei" userId="e7f93654e69b1edc" providerId="LiveId" clId="{3F7A6FA1-0F47-4CC8-96C2-C12CC6C231C9}" dt="2022-08-05T02:37:17.974" v="3301" actId="1037"/>
      <pc:docMkLst>
        <pc:docMk/>
      </pc:docMkLst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4107114657" sldId="415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3252204617" sldId="416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2894699559" sldId="417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2487993356" sldId="418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3086927963" sldId="419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1838516440" sldId="420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1483302645" sldId="421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2276608399" sldId="422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1720481219" sldId="423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383781467" sldId="424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2485918095" sldId="425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1423907001" sldId="426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2948310581" sldId="427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2385708098" sldId="428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2986762408" sldId="429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811177673" sldId="430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1912014296" sldId="431"/>
        </pc:sldMkLst>
      </pc:sldChg>
      <pc:sldChg chg="modSp mod">
        <pc:chgData name="ana maria basei" userId="e7f93654e69b1edc" providerId="LiveId" clId="{3F7A6FA1-0F47-4CC8-96C2-C12CC6C231C9}" dt="2022-08-04T20:10:23.394" v="9" actId="20577"/>
        <pc:sldMkLst>
          <pc:docMk/>
          <pc:sldMk cId="26914801" sldId="432"/>
        </pc:sldMkLst>
        <pc:spChg chg="mod">
          <ac:chgData name="ana maria basei" userId="e7f93654e69b1edc" providerId="LiveId" clId="{3F7A6FA1-0F47-4CC8-96C2-C12CC6C231C9}" dt="2022-08-04T20:10:23.394" v="9" actId="20577"/>
          <ac:spMkLst>
            <pc:docMk/>
            <pc:sldMk cId="26914801" sldId="432"/>
            <ac:spMk id="3" creationId="{F48A312C-606C-37E3-4BC0-6C1F89E4C25E}"/>
          </ac:spMkLst>
        </pc:spChg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2912615957" sldId="433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3111306611" sldId="434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2775533114" sldId="435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2190741962" sldId="437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4050822975" sldId="438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4293125302" sldId="439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2926559408" sldId="440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4140007659" sldId="441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2961669741" sldId="442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1322690819" sldId="443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977718260" sldId="444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1001059182" sldId="445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2448353403" sldId="446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1300252262" sldId="447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2242091119" sldId="448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2340522492" sldId="449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1741899965" sldId="450"/>
        </pc:sldMkLst>
      </pc:sldChg>
      <pc:sldChg chg="del">
        <pc:chgData name="ana maria basei" userId="e7f93654e69b1edc" providerId="LiveId" clId="{3F7A6FA1-0F47-4CC8-96C2-C12CC6C231C9}" dt="2022-08-05T02:24:46.852" v="3219" actId="47"/>
        <pc:sldMkLst>
          <pc:docMk/>
          <pc:sldMk cId="1029723860" sldId="451"/>
        </pc:sldMkLst>
      </pc:sldChg>
      <pc:sldChg chg="add">
        <pc:chgData name="ana maria basei" userId="e7f93654e69b1edc" providerId="LiveId" clId="{3F7A6FA1-0F47-4CC8-96C2-C12CC6C231C9}" dt="2022-08-04T20:11:33.574" v="10"/>
        <pc:sldMkLst>
          <pc:docMk/>
          <pc:sldMk cId="2694605543" sldId="452"/>
        </pc:sldMkLst>
      </pc:sldChg>
      <pc:sldChg chg="add">
        <pc:chgData name="ana maria basei" userId="e7f93654e69b1edc" providerId="LiveId" clId="{3F7A6FA1-0F47-4CC8-96C2-C12CC6C231C9}" dt="2022-08-04T20:11:33.574" v="10"/>
        <pc:sldMkLst>
          <pc:docMk/>
          <pc:sldMk cId="3865202016" sldId="453"/>
        </pc:sldMkLst>
      </pc:sldChg>
      <pc:sldChg chg="add">
        <pc:chgData name="ana maria basei" userId="e7f93654e69b1edc" providerId="LiveId" clId="{3F7A6FA1-0F47-4CC8-96C2-C12CC6C231C9}" dt="2022-08-04T20:11:33.574" v="10"/>
        <pc:sldMkLst>
          <pc:docMk/>
          <pc:sldMk cId="1159004390" sldId="454"/>
        </pc:sldMkLst>
      </pc:sldChg>
      <pc:sldChg chg="add">
        <pc:chgData name="ana maria basei" userId="e7f93654e69b1edc" providerId="LiveId" clId="{3F7A6FA1-0F47-4CC8-96C2-C12CC6C231C9}" dt="2022-08-04T20:11:33.574" v="10"/>
        <pc:sldMkLst>
          <pc:docMk/>
          <pc:sldMk cId="222184842" sldId="455"/>
        </pc:sldMkLst>
      </pc:sldChg>
      <pc:sldChg chg="addSp delSp modSp add mod ord modAnim">
        <pc:chgData name="ana maria basei" userId="e7f93654e69b1edc" providerId="LiveId" clId="{3F7A6FA1-0F47-4CC8-96C2-C12CC6C231C9}" dt="2022-08-05T01:01:04.154" v="1559"/>
        <pc:sldMkLst>
          <pc:docMk/>
          <pc:sldMk cId="1209949517" sldId="456"/>
        </pc:sldMkLst>
        <pc:spChg chg="mod">
          <ac:chgData name="ana maria basei" userId="e7f93654e69b1edc" providerId="LiveId" clId="{3F7A6FA1-0F47-4CC8-96C2-C12CC6C231C9}" dt="2022-08-05T01:00:33.619" v="1552" actId="14100"/>
          <ac:spMkLst>
            <pc:docMk/>
            <pc:sldMk cId="1209949517" sldId="456"/>
            <ac:spMk id="2" creationId="{DFA89216-76B8-1000-451B-D9E956A74228}"/>
          </ac:spMkLst>
        </pc:spChg>
        <pc:spChg chg="mod">
          <ac:chgData name="ana maria basei" userId="e7f93654e69b1edc" providerId="LiveId" clId="{3F7A6FA1-0F47-4CC8-96C2-C12CC6C231C9}" dt="2022-08-05T01:00:54.223" v="1557" actId="1076"/>
          <ac:spMkLst>
            <pc:docMk/>
            <pc:sldMk cId="1209949517" sldId="456"/>
            <ac:spMk id="3" creationId="{62A60960-43DE-0923-63C1-92EA72B22917}"/>
          </ac:spMkLst>
        </pc:spChg>
        <pc:graphicFrameChg chg="add del mod">
          <ac:chgData name="ana maria basei" userId="e7f93654e69b1edc" providerId="LiveId" clId="{3F7A6FA1-0F47-4CC8-96C2-C12CC6C231C9}" dt="2022-08-04T20:12:52.044" v="14"/>
          <ac:graphicFrameMkLst>
            <pc:docMk/>
            <pc:sldMk cId="1209949517" sldId="456"/>
            <ac:graphicFrameMk id="4" creationId="{8D0ABC19-9B5D-B6EA-E7DF-69F7B95C63E5}"/>
          </ac:graphicFrameMkLst>
        </pc:graphicFrameChg>
        <pc:picChg chg="add mod modCrop">
          <ac:chgData name="ana maria basei" userId="e7f93654e69b1edc" providerId="LiveId" clId="{3F7A6FA1-0F47-4CC8-96C2-C12CC6C231C9}" dt="2022-08-05T01:00:55.754" v="1558" actId="1076"/>
          <ac:picMkLst>
            <pc:docMk/>
            <pc:sldMk cId="1209949517" sldId="456"/>
            <ac:picMk id="5" creationId="{5F557F7F-0596-C7A7-B1FA-662C232A74DF}"/>
          </ac:picMkLst>
        </pc:picChg>
      </pc:sldChg>
      <pc:sldChg chg="add del">
        <pc:chgData name="ana maria basei" userId="e7f93654e69b1edc" providerId="LiveId" clId="{3F7A6FA1-0F47-4CC8-96C2-C12CC6C231C9}" dt="2022-08-05T02:24:46.852" v="3219" actId="47"/>
        <pc:sldMkLst>
          <pc:docMk/>
          <pc:sldMk cId="873231977" sldId="457"/>
        </pc:sldMkLst>
      </pc:sldChg>
      <pc:sldChg chg="add del">
        <pc:chgData name="ana maria basei" userId="e7f93654e69b1edc" providerId="LiveId" clId="{3F7A6FA1-0F47-4CC8-96C2-C12CC6C231C9}" dt="2022-08-05T02:24:46.852" v="3219" actId="47"/>
        <pc:sldMkLst>
          <pc:docMk/>
          <pc:sldMk cId="455865311" sldId="458"/>
        </pc:sldMkLst>
      </pc:sldChg>
      <pc:sldChg chg="add del">
        <pc:chgData name="ana maria basei" userId="e7f93654e69b1edc" providerId="LiveId" clId="{3F7A6FA1-0F47-4CC8-96C2-C12CC6C231C9}" dt="2022-08-05T02:24:46.852" v="3219" actId="47"/>
        <pc:sldMkLst>
          <pc:docMk/>
          <pc:sldMk cId="793310378" sldId="459"/>
        </pc:sldMkLst>
      </pc:sldChg>
      <pc:sldChg chg="add del">
        <pc:chgData name="ana maria basei" userId="e7f93654e69b1edc" providerId="LiveId" clId="{3F7A6FA1-0F47-4CC8-96C2-C12CC6C231C9}" dt="2022-08-05T02:24:46.852" v="3219" actId="47"/>
        <pc:sldMkLst>
          <pc:docMk/>
          <pc:sldMk cId="1495412403" sldId="460"/>
        </pc:sldMkLst>
      </pc:sldChg>
      <pc:sldChg chg="add del">
        <pc:chgData name="ana maria basei" userId="e7f93654e69b1edc" providerId="LiveId" clId="{3F7A6FA1-0F47-4CC8-96C2-C12CC6C231C9}" dt="2022-08-05T02:24:46.852" v="3219" actId="47"/>
        <pc:sldMkLst>
          <pc:docMk/>
          <pc:sldMk cId="1366157312" sldId="461"/>
        </pc:sldMkLst>
      </pc:sldChg>
      <pc:sldChg chg="add del">
        <pc:chgData name="ana maria basei" userId="e7f93654e69b1edc" providerId="LiveId" clId="{3F7A6FA1-0F47-4CC8-96C2-C12CC6C231C9}" dt="2022-08-05T02:24:46.852" v="3219" actId="47"/>
        <pc:sldMkLst>
          <pc:docMk/>
          <pc:sldMk cId="3484112483" sldId="462"/>
        </pc:sldMkLst>
      </pc:sldChg>
      <pc:sldChg chg="add del">
        <pc:chgData name="ana maria basei" userId="e7f93654e69b1edc" providerId="LiveId" clId="{3F7A6FA1-0F47-4CC8-96C2-C12CC6C231C9}" dt="2022-08-05T02:24:46.852" v="3219" actId="47"/>
        <pc:sldMkLst>
          <pc:docMk/>
          <pc:sldMk cId="3488612455" sldId="463"/>
        </pc:sldMkLst>
      </pc:sldChg>
      <pc:sldChg chg="add del">
        <pc:chgData name="ana maria basei" userId="e7f93654e69b1edc" providerId="LiveId" clId="{3F7A6FA1-0F47-4CC8-96C2-C12CC6C231C9}" dt="2022-08-05T02:24:46.852" v="3219" actId="47"/>
        <pc:sldMkLst>
          <pc:docMk/>
          <pc:sldMk cId="1115107138" sldId="464"/>
        </pc:sldMkLst>
      </pc:sldChg>
      <pc:sldChg chg="addSp delSp modSp add mod ord">
        <pc:chgData name="ana maria basei" userId="e7f93654e69b1edc" providerId="LiveId" clId="{3F7A6FA1-0F47-4CC8-96C2-C12CC6C231C9}" dt="2022-08-04T20:21:40.324" v="200" actId="1076"/>
        <pc:sldMkLst>
          <pc:docMk/>
          <pc:sldMk cId="3221121394" sldId="465"/>
        </pc:sldMkLst>
        <pc:spChg chg="mod">
          <ac:chgData name="ana maria basei" userId="e7f93654e69b1edc" providerId="LiveId" clId="{3F7A6FA1-0F47-4CC8-96C2-C12CC6C231C9}" dt="2022-08-04T20:12:57.667" v="29" actId="20577"/>
          <ac:spMkLst>
            <pc:docMk/>
            <pc:sldMk cId="3221121394" sldId="465"/>
            <ac:spMk id="3" creationId="{CDF0B0B0-4928-4C56-BF87-8115DF5CA97C}"/>
          </ac:spMkLst>
        </pc:spChg>
        <pc:spChg chg="add del mod">
          <ac:chgData name="ana maria basei" userId="e7f93654e69b1edc" providerId="LiveId" clId="{3F7A6FA1-0F47-4CC8-96C2-C12CC6C231C9}" dt="2022-08-04T20:13:47.095" v="65"/>
          <ac:spMkLst>
            <pc:docMk/>
            <pc:sldMk cId="3221121394" sldId="465"/>
            <ac:spMk id="10" creationId="{CCA6FD31-AC63-860F-B353-794F6281E403}"/>
          </ac:spMkLst>
        </pc:spChg>
        <pc:spChg chg="add mod">
          <ac:chgData name="ana maria basei" userId="e7f93654e69b1edc" providerId="LiveId" clId="{3F7A6FA1-0F47-4CC8-96C2-C12CC6C231C9}" dt="2022-08-04T20:21:23.488" v="198" actId="6549"/>
          <ac:spMkLst>
            <pc:docMk/>
            <pc:sldMk cId="3221121394" sldId="465"/>
            <ac:spMk id="12" creationId="{37E02E8D-AF34-0D6B-9BF6-4D4425B1DD0A}"/>
          </ac:spMkLst>
        </pc:spChg>
        <pc:spChg chg="add del mod">
          <ac:chgData name="ana maria basei" userId="e7f93654e69b1edc" providerId="LiveId" clId="{3F7A6FA1-0F47-4CC8-96C2-C12CC6C231C9}" dt="2022-08-04T20:20:52.781" v="188" actId="478"/>
          <ac:spMkLst>
            <pc:docMk/>
            <pc:sldMk cId="3221121394" sldId="465"/>
            <ac:spMk id="13" creationId="{08DEEF64-62CA-D333-8D33-0DDE5C237C74}"/>
          </ac:spMkLst>
        </pc:spChg>
        <pc:graphicFrameChg chg="add mod">
          <ac:chgData name="ana maria basei" userId="e7f93654e69b1edc" providerId="LiveId" clId="{3F7A6FA1-0F47-4CC8-96C2-C12CC6C231C9}" dt="2022-08-04T20:13:13.836" v="32"/>
          <ac:graphicFrameMkLst>
            <pc:docMk/>
            <pc:sldMk cId="3221121394" sldId="465"/>
            <ac:graphicFrameMk id="9" creationId="{4411A51C-1FF6-EC62-71FB-9707F811C1AA}"/>
          </ac:graphicFrameMkLst>
        </pc:graphicFrameChg>
        <pc:graphicFrameChg chg="add del mod">
          <ac:chgData name="ana maria basei" userId="e7f93654e69b1edc" providerId="LiveId" clId="{3F7A6FA1-0F47-4CC8-96C2-C12CC6C231C9}" dt="2022-08-04T20:17:03.097" v="101" actId="478"/>
          <ac:graphicFrameMkLst>
            <pc:docMk/>
            <pc:sldMk cId="3221121394" sldId="465"/>
            <ac:graphicFrameMk id="11" creationId="{22CFCB9D-8037-EB0F-4C0B-39216FB7BB1C}"/>
          </ac:graphicFrameMkLst>
        </pc:graphicFrameChg>
        <pc:graphicFrameChg chg="add mod">
          <ac:chgData name="ana maria basei" userId="e7f93654e69b1edc" providerId="LiveId" clId="{3F7A6FA1-0F47-4CC8-96C2-C12CC6C231C9}" dt="2022-08-04T20:21:01.345" v="191"/>
          <ac:graphicFrameMkLst>
            <pc:docMk/>
            <pc:sldMk cId="3221121394" sldId="465"/>
            <ac:graphicFrameMk id="14" creationId="{05BE5462-6F12-1B22-D6CE-A0427F4A3E29}"/>
          </ac:graphicFrameMkLst>
        </pc:graphicFrameChg>
        <pc:graphicFrameChg chg="add mod">
          <ac:chgData name="ana maria basei" userId="e7f93654e69b1edc" providerId="LiveId" clId="{3F7A6FA1-0F47-4CC8-96C2-C12CC6C231C9}" dt="2022-08-04T20:21:36.775" v="199" actId="1076"/>
          <ac:graphicFrameMkLst>
            <pc:docMk/>
            <pc:sldMk cId="3221121394" sldId="465"/>
            <ac:graphicFrameMk id="15" creationId="{61A6DF09-85C4-3BFC-81C3-B983A9E8FB86}"/>
          </ac:graphicFrameMkLst>
        </pc:graphicFrameChg>
        <pc:graphicFrameChg chg="add mod">
          <ac:chgData name="ana maria basei" userId="e7f93654e69b1edc" providerId="LiveId" clId="{3F7A6FA1-0F47-4CC8-96C2-C12CC6C231C9}" dt="2022-08-04T20:21:40.324" v="200" actId="1076"/>
          <ac:graphicFrameMkLst>
            <pc:docMk/>
            <pc:sldMk cId="3221121394" sldId="465"/>
            <ac:graphicFrameMk id="16" creationId="{2F03EAA9-CAD9-07B7-5203-6DE79B4B96A7}"/>
          </ac:graphicFrameMkLst>
        </pc:graphicFrameChg>
        <pc:picChg chg="del mod">
          <ac:chgData name="ana maria basei" userId="e7f93654e69b1edc" providerId="LiveId" clId="{3F7A6FA1-0F47-4CC8-96C2-C12CC6C231C9}" dt="2022-08-04T20:19:07.334" v="179" actId="478"/>
          <ac:picMkLst>
            <pc:docMk/>
            <pc:sldMk cId="3221121394" sldId="465"/>
            <ac:picMk id="4" creationId="{AB36C707-5943-434B-A3F2-B04A99F68DD2}"/>
          </ac:picMkLst>
        </pc:picChg>
      </pc:sldChg>
      <pc:sldChg chg="addSp delSp modSp add mod">
        <pc:chgData name="ana maria basei" userId="e7f93654e69b1edc" providerId="LiveId" clId="{3F7A6FA1-0F47-4CC8-96C2-C12CC6C231C9}" dt="2022-08-04T20:54:27.414" v="241" actId="1076"/>
        <pc:sldMkLst>
          <pc:docMk/>
          <pc:sldMk cId="749253126" sldId="466"/>
        </pc:sldMkLst>
        <pc:spChg chg="del mod">
          <ac:chgData name="ana maria basei" userId="e7f93654e69b1edc" providerId="LiveId" clId="{3F7A6FA1-0F47-4CC8-96C2-C12CC6C231C9}" dt="2022-08-04T20:38:22.684" v="231" actId="478"/>
          <ac:spMkLst>
            <pc:docMk/>
            <pc:sldMk cId="749253126" sldId="466"/>
            <ac:spMk id="12" creationId="{37E02E8D-AF34-0D6B-9BF6-4D4425B1DD0A}"/>
          </ac:spMkLst>
        </pc:spChg>
        <pc:grpChg chg="del mod">
          <ac:chgData name="ana maria basei" userId="e7f93654e69b1edc" providerId="LiveId" clId="{3F7A6FA1-0F47-4CC8-96C2-C12CC6C231C9}" dt="2022-08-04T20:39:10.322" v="236"/>
          <ac:grpSpMkLst>
            <pc:docMk/>
            <pc:sldMk cId="749253126" sldId="466"/>
            <ac:grpSpMk id="8" creationId="{9D87A7BA-27BA-E342-80A7-ED110718214F}"/>
          </ac:grpSpMkLst>
        </pc:grpChg>
        <pc:graphicFrameChg chg="add del mod modGraphic">
          <ac:chgData name="ana maria basei" userId="e7f93654e69b1edc" providerId="LiveId" clId="{3F7A6FA1-0F47-4CC8-96C2-C12CC6C231C9}" dt="2022-08-04T20:24:27.289" v="220" actId="3680"/>
          <ac:graphicFrameMkLst>
            <pc:docMk/>
            <pc:sldMk cId="749253126" sldId="466"/>
            <ac:graphicFrameMk id="10" creationId="{C8BF244C-ECB7-60A3-C9A0-00F4C459D771}"/>
          </ac:graphicFrameMkLst>
        </pc:graphicFrameChg>
        <pc:graphicFrameChg chg="del mod">
          <ac:chgData name="ana maria basei" userId="e7f93654e69b1edc" providerId="LiveId" clId="{3F7A6FA1-0F47-4CC8-96C2-C12CC6C231C9}" dt="2022-08-04T20:38:24.656" v="232" actId="478"/>
          <ac:graphicFrameMkLst>
            <pc:docMk/>
            <pc:sldMk cId="749253126" sldId="466"/>
            <ac:graphicFrameMk id="14" creationId="{05BE5462-6F12-1B22-D6CE-A0427F4A3E29}"/>
          </ac:graphicFrameMkLst>
        </pc:graphicFrameChg>
        <pc:graphicFrameChg chg="del mod">
          <ac:chgData name="ana maria basei" userId="e7f93654e69b1edc" providerId="LiveId" clId="{3F7A6FA1-0F47-4CC8-96C2-C12CC6C231C9}" dt="2022-08-04T20:38:03.404" v="230" actId="478"/>
          <ac:graphicFrameMkLst>
            <pc:docMk/>
            <pc:sldMk cId="749253126" sldId="466"/>
            <ac:graphicFrameMk id="15" creationId="{61A6DF09-85C4-3BFC-81C3-B983A9E8FB86}"/>
          </ac:graphicFrameMkLst>
        </pc:graphicFrameChg>
        <pc:graphicFrameChg chg="mod">
          <ac:chgData name="ana maria basei" userId="e7f93654e69b1edc" providerId="LiveId" clId="{3F7A6FA1-0F47-4CC8-96C2-C12CC6C231C9}" dt="2022-08-04T20:54:27.414" v="241" actId="1076"/>
          <ac:graphicFrameMkLst>
            <pc:docMk/>
            <pc:sldMk cId="749253126" sldId="466"/>
            <ac:graphicFrameMk id="16" creationId="{2F03EAA9-CAD9-07B7-5203-6DE79B4B96A7}"/>
          </ac:graphicFrameMkLst>
        </pc:graphicFrameChg>
        <pc:picChg chg="add del mod">
          <ac:chgData name="ana maria basei" userId="e7f93654e69b1edc" providerId="LiveId" clId="{3F7A6FA1-0F47-4CC8-96C2-C12CC6C231C9}" dt="2022-08-04T20:37:03.121" v="225" actId="478"/>
          <ac:picMkLst>
            <pc:docMk/>
            <pc:sldMk cId="749253126" sldId="466"/>
            <ac:picMk id="4" creationId="{A9722834-DE52-4D08-293F-B3CCC907CD5F}"/>
          </ac:picMkLst>
        </pc:picChg>
        <pc:picChg chg="add mod modCrop">
          <ac:chgData name="ana maria basei" userId="e7f93654e69b1edc" providerId="LiveId" clId="{3F7A6FA1-0F47-4CC8-96C2-C12CC6C231C9}" dt="2022-08-04T20:54:25.085" v="240" actId="1076"/>
          <ac:picMkLst>
            <pc:docMk/>
            <pc:sldMk cId="749253126" sldId="466"/>
            <ac:picMk id="11" creationId="{52D5E76A-92A4-F043-7978-4C8C074BA7CB}"/>
          </ac:picMkLst>
        </pc:picChg>
        <pc:inkChg chg="del">
          <ac:chgData name="ana maria basei" userId="e7f93654e69b1edc" providerId="LiveId" clId="{3F7A6FA1-0F47-4CC8-96C2-C12CC6C231C9}" dt="2022-08-04T20:39:10.322" v="234"/>
          <ac:inkMkLst>
            <pc:docMk/>
            <pc:sldMk cId="749253126" sldId="466"/>
            <ac:inkMk id="2" creationId="{2B84BF1E-A348-E61C-F0B1-2124ADD86433}"/>
          </ac:inkMkLst>
        </pc:inkChg>
        <pc:inkChg chg="del mod">
          <ac:chgData name="ana maria basei" userId="e7f93654e69b1edc" providerId="LiveId" clId="{3F7A6FA1-0F47-4CC8-96C2-C12CC6C231C9}" dt="2022-08-04T20:39:10.322" v="237"/>
          <ac:inkMkLst>
            <pc:docMk/>
            <pc:sldMk cId="749253126" sldId="466"/>
            <ac:inkMk id="6" creationId="{DB5522EA-460E-C5DC-D675-79D84DE081F4}"/>
          </ac:inkMkLst>
        </pc:inkChg>
        <pc:inkChg chg="del">
          <ac:chgData name="ana maria basei" userId="e7f93654e69b1edc" providerId="LiveId" clId="{3F7A6FA1-0F47-4CC8-96C2-C12CC6C231C9}" dt="2022-08-04T20:39:10.322" v="236"/>
          <ac:inkMkLst>
            <pc:docMk/>
            <pc:sldMk cId="749253126" sldId="466"/>
            <ac:inkMk id="7" creationId="{4B254919-2474-E394-4717-F155BC92317F}"/>
          </ac:inkMkLst>
        </pc:inkChg>
        <pc:inkChg chg="add del">
          <ac:chgData name="ana maria basei" userId="e7f93654e69b1edc" providerId="LiveId" clId="{3F7A6FA1-0F47-4CC8-96C2-C12CC6C231C9}" dt="2022-08-04T20:39:10.322" v="235"/>
          <ac:inkMkLst>
            <pc:docMk/>
            <pc:sldMk cId="749253126" sldId="466"/>
            <ac:inkMk id="13" creationId="{2E0B7A87-D984-EBB2-091E-249E9D99493E}"/>
          </ac:inkMkLst>
        </pc:inkChg>
      </pc:sldChg>
      <pc:sldChg chg="addSp delSp modSp add del mod">
        <pc:chgData name="ana maria basei" userId="e7f93654e69b1edc" providerId="LiveId" clId="{3F7A6FA1-0F47-4CC8-96C2-C12CC6C231C9}" dt="2022-08-05T02:23:12.128" v="3201" actId="47"/>
        <pc:sldMkLst>
          <pc:docMk/>
          <pc:sldMk cId="890352529" sldId="467"/>
        </pc:sldMkLst>
        <pc:spChg chg="del mod">
          <ac:chgData name="ana maria basei" userId="e7f93654e69b1edc" providerId="LiveId" clId="{3F7A6FA1-0F47-4CC8-96C2-C12CC6C231C9}" dt="2022-08-04T20:54:59.394" v="248" actId="478"/>
          <ac:spMkLst>
            <pc:docMk/>
            <pc:sldMk cId="890352529" sldId="467"/>
            <ac:spMk id="3" creationId="{CDF0B0B0-4928-4C56-BF87-8115DF5CA97C}"/>
          </ac:spMkLst>
        </pc:spChg>
        <pc:spChg chg="add del">
          <ac:chgData name="ana maria basei" userId="e7f93654e69b1edc" providerId="LiveId" clId="{3F7A6FA1-0F47-4CC8-96C2-C12CC6C231C9}" dt="2022-08-05T00:42:29.163" v="1106"/>
          <ac:spMkLst>
            <pc:docMk/>
            <pc:sldMk cId="890352529" sldId="467"/>
            <ac:spMk id="10" creationId="{560286EE-BC6D-635E-ED5F-E2EFD0DF5C3C}"/>
          </ac:spMkLst>
        </pc:spChg>
        <pc:picChg chg="add del mod modCrop">
          <ac:chgData name="ana maria basei" userId="e7f93654e69b1edc" providerId="LiveId" clId="{3F7A6FA1-0F47-4CC8-96C2-C12CC6C231C9}" dt="2022-08-05T00:40:01.691" v="996" actId="478"/>
          <ac:picMkLst>
            <pc:docMk/>
            <pc:sldMk cId="890352529" sldId="467"/>
            <ac:picMk id="2" creationId="{1742622E-973B-C0E6-53CB-EFB509B83A5A}"/>
          </ac:picMkLst>
        </pc:picChg>
        <pc:picChg chg="del">
          <ac:chgData name="ana maria basei" userId="e7f93654e69b1edc" providerId="LiveId" clId="{3F7A6FA1-0F47-4CC8-96C2-C12CC6C231C9}" dt="2022-08-04T20:54:50.225" v="244" actId="478"/>
          <ac:picMkLst>
            <pc:docMk/>
            <pc:sldMk cId="890352529" sldId="467"/>
            <ac:picMk id="11" creationId="{52D5E76A-92A4-F043-7978-4C8C074BA7CB}"/>
          </ac:picMkLst>
        </pc:picChg>
      </pc:sldChg>
      <pc:sldChg chg="addSp delSp modSp add mod">
        <pc:chgData name="ana maria basei" userId="e7f93654e69b1edc" providerId="LiveId" clId="{3F7A6FA1-0F47-4CC8-96C2-C12CC6C231C9}" dt="2022-08-05T00:22:57.642" v="530" actId="478"/>
        <pc:sldMkLst>
          <pc:docMk/>
          <pc:sldMk cId="2892225598" sldId="468"/>
        </pc:sldMkLst>
        <pc:spChg chg="add del">
          <ac:chgData name="ana maria basei" userId="e7f93654e69b1edc" providerId="LiveId" clId="{3F7A6FA1-0F47-4CC8-96C2-C12CC6C231C9}" dt="2022-08-04T21:08:56.806" v="271" actId="478"/>
          <ac:spMkLst>
            <pc:docMk/>
            <pc:sldMk cId="2892225598" sldId="468"/>
            <ac:spMk id="7" creationId="{B8EF68CC-2532-97F5-DB69-D61B14332E1C}"/>
          </ac:spMkLst>
        </pc:spChg>
        <pc:graphicFrameChg chg="add del mod">
          <ac:chgData name="ana maria basei" userId="e7f93654e69b1edc" providerId="LiveId" clId="{3F7A6FA1-0F47-4CC8-96C2-C12CC6C231C9}" dt="2022-08-04T21:07:55.317" v="254"/>
          <ac:graphicFrameMkLst>
            <pc:docMk/>
            <pc:sldMk cId="2892225598" sldId="468"/>
            <ac:graphicFrameMk id="2" creationId="{B9806B23-AA18-3E09-C489-13644F610494}"/>
          </ac:graphicFrameMkLst>
        </pc:graphicFrameChg>
        <pc:graphicFrameChg chg="mod">
          <ac:chgData name="ana maria basei" userId="e7f93654e69b1edc" providerId="LiveId" clId="{3F7A6FA1-0F47-4CC8-96C2-C12CC6C231C9}" dt="2022-08-05T00:08:17.657" v="302" actId="1076"/>
          <ac:graphicFrameMkLst>
            <pc:docMk/>
            <pc:sldMk cId="2892225598" sldId="468"/>
            <ac:graphicFrameMk id="16" creationId="{2F03EAA9-CAD9-07B7-5203-6DE79B4B96A7}"/>
          </ac:graphicFrameMkLst>
        </pc:graphicFrameChg>
        <pc:picChg chg="add del mod modCrop">
          <ac:chgData name="ana maria basei" userId="e7f93654e69b1edc" providerId="LiveId" clId="{3F7A6FA1-0F47-4CC8-96C2-C12CC6C231C9}" dt="2022-08-05T00:00:47.579" v="276" actId="478"/>
          <ac:picMkLst>
            <pc:docMk/>
            <pc:sldMk cId="2892225598" sldId="468"/>
            <ac:picMk id="6" creationId="{20C1CA81-4D18-E7B7-C191-EB01B3493E26}"/>
          </ac:picMkLst>
        </pc:picChg>
        <pc:picChg chg="add del mod modCrop">
          <ac:chgData name="ana maria basei" userId="e7f93654e69b1edc" providerId="LiveId" clId="{3F7A6FA1-0F47-4CC8-96C2-C12CC6C231C9}" dt="2022-08-05T00:04:29.367" v="279" actId="478"/>
          <ac:picMkLst>
            <pc:docMk/>
            <pc:sldMk cId="2892225598" sldId="468"/>
            <ac:picMk id="8" creationId="{2F5F528D-5ED2-DD5C-92E0-969AAE111D9F}"/>
          </ac:picMkLst>
        </pc:picChg>
        <pc:picChg chg="add del mod">
          <ac:chgData name="ana maria basei" userId="e7f93654e69b1edc" providerId="LiveId" clId="{3F7A6FA1-0F47-4CC8-96C2-C12CC6C231C9}" dt="2022-08-05T00:22:57.642" v="530" actId="478"/>
          <ac:picMkLst>
            <pc:docMk/>
            <pc:sldMk cId="2892225598" sldId="468"/>
            <ac:picMk id="10" creationId="{58EDAC76-0062-91B5-DC34-DCB0281C92C1}"/>
          </ac:picMkLst>
        </pc:picChg>
        <pc:picChg chg="del">
          <ac:chgData name="ana maria basei" userId="e7f93654e69b1edc" providerId="LiveId" clId="{3F7A6FA1-0F47-4CC8-96C2-C12CC6C231C9}" dt="2022-08-04T21:08:43.114" v="267" actId="478"/>
          <ac:picMkLst>
            <pc:docMk/>
            <pc:sldMk cId="2892225598" sldId="468"/>
            <ac:picMk id="11" creationId="{52D5E76A-92A4-F043-7978-4C8C074BA7CB}"/>
          </ac:picMkLst>
        </pc:picChg>
        <pc:picChg chg="add del mod modCrop">
          <ac:chgData name="ana maria basei" userId="e7f93654e69b1edc" providerId="LiveId" clId="{3F7A6FA1-0F47-4CC8-96C2-C12CC6C231C9}" dt="2022-08-05T00:06:18.055" v="285" actId="478"/>
          <ac:picMkLst>
            <pc:docMk/>
            <pc:sldMk cId="2892225598" sldId="468"/>
            <ac:picMk id="12" creationId="{02792658-66D4-4927-8DB7-6E1AEF01A76D}"/>
          </ac:picMkLst>
        </pc:picChg>
        <pc:picChg chg="add del mod modCrop">
          <ac:chgData name="ana maria basei" userId="e7f93654e69b1edc" providerId="LiveId" clId="{3F7A6FA1-0F47-4CC8-96C2-C12CC6C231C9}" dt="2022-08-05T00:07:23.142" v="293" actId="478"/>
          <ac:picMkLst>
            <pc:docMk/>
            <pc:sldMk cId="2892225598" sldId="468"/>
            <ac:picMk id="13" creationId="{67FCE2F6-7F41-ADB6-6FC4-C0AFA839F737}"/>
          </ac:picMkLst>
        </pc:picChg>
        <pc:picChg chg="add mod modCrop">
          <ac:chgData name="ana maria basei" userId="e7f93654e69b1edc" providerId="LiveId" clId="{3F7A6FA1-0F47-4CC8-96C2-C12CC6C231C9}" dt="2022-08-05T00:07:43.590" v="297" actId="1076"/>
          <ac:picMkLst>
            <pc:docMk/>
            <pc:sldMk cId="2892225598" sldId="468"/>
            <ac:picMk id="14" creationId="{B4524893-3A14-00A1-936E-993A743C6927}"/>
          </ac:picMkLst>
        </pc:picChg>
        <pc:picChg chg="add del mod">
          <ac:chgData name="ana maria basei" userId="e7f93654e69b1edc" providerId="LiveId" clId="{3F7A6FA1-0F47-4CC8-96C2-C12CC6C231C9}" dt="2022-08-05T00:12:11.214" v="305" actId="478"/>
          <ac:picMkLst>
            <pc:docMk/>
            <pc:sldMk cId="2892225598" sldId="468"/>
            <ac:picMk id="15" creationId="{85501EDB-00F2-CA51-0E72-AF9F20B6DA04}"/>
          </ac:picMkLst>
        </pc:picChg>
      </pc:sldChg>
      <pc:sldChg chg="addSp delSp modSp new mod modAnim">
        <pc:chgData name="ana maria basei" userId="e7f93654e69b1edc" providerId="LiveId" clId="{3F7A6FA1-0F47-4CC8-96C2-C12CC6C231C9}" dt="2022-08-05T00:39:21.202" v="995" actId="20577"/>
        <pc:sldMkLst>
          <pc:docMk/>
          <pc:sldMk cId="3393779792" sldId="469"/>
        </pc:sldMkLst>
        <pc:spChg chg="add del mod">
          <ac:chgData name="ana maria basei" userId="e7f93654e69b1edc" providerId="LiveId" clId="{3F7A6FA1-0F47-4CC8-96C2-C12CC6C231C9}" dt="2022-08-05T00:34:05.527" v="766" actId="478"/>
          <ac:spMkLst>
            <pc:docMk/>
            <pc:sldMk cId="3393779792" sldId="469"/>
            <ac:spMk id="3" creationId="{A81323BA-2D04-9868-CF76-BB15CD537463}"/>
          </ac:spMkLst>
        </pc:spChg>
        <pc:spChg chg="add mod">
          <ac:chgData name="ana maria basei" userId="e7f93654e69b1edc" providerId="LiveId" clId="{3F7A6FA1-0F47-4CC8-96C2-C12CC6C231C9}" dt="2022-08-05T00:39:21.202" v="995" actId="20577"/>
          <ac:spMkLst>
            <pc:docMk/>
            <pc:sldMk cId="3393779792" sldId="469"/>
            <ac:spMk id="5" creationId="{EAE80122-5FF8-F10A-FB9D-ED3FF914BF18}"/>
          </ac:spMkLst>
        </pc:spChg>
        <pc:spChg chg="add del mod">
          <ac:chgData name="ana maria basei" userId="e7f93654e69b1edc" providerId="LiveId" clId="{3F7A6FA1-0F47-4CC8-96C2-C12CC6C231C9}" dt="2022-08-05T00:35:14.811" v="803"/>
          <ac:spMkLst>
            <pc:docMk/>
            <pc:sldMk cId="3393779792" sldId="469"/>
            <ac:spMk id="6" creationId="{AE52DBFF-B930-8B8F-9949-97352F012789}"/>
          </ac:spMkLst>
        </pc:spChg>
        <pc:spChg chg="add del mod">
          <ac:chgData name="ana maria basei" userId="e7f93654e69b1edc" providerId="LiveId" clId="{3F7A6FA1-0F47-4CC8-96C2-C12CC6C231C9}" dt="2022-08-05T00:36:08.428" v="854"/>
          <ac:spMkLst>
            <pc:docMk/>
            <pc:sldMk cId="3393779792" sldId="469"/>
            <ac:spMk id="7" creationId="{040A0613-7761-11D6-CDAA-86DFD850560C}"/>
          </ac:spMkLst>
        </pc:spChg>
        <pc:spChg chg="add mod">
          <ac:chgData name="ana maria basei" userId="e7f93654e69b1edc" providerId="LiveId" clId="{3F7A6FA1-0F47-4CC8-96C2-C12CC6C231C9}" dt="2022-08-05T00:38:37.386" v="988"/>
          <ac:spMkLst>
            <pc:docMk/>
            <pc:sldMk cId="3393779792" sldId="469"/>
            <ac:spMk id="8" creationId="{44BD4633-3CF4-1456-44D7-0286F4C20F21}"/>
          </ac:spMkLst>
        </pc:spChg>
        <pc:picChg chg="add mod modCrop">
          <ac:chgData name="ana maria basei" userId="e7f93654e69b1edc" providerId="LiveId" clId="{3F7A6FA1-0F47-4CC8-96C2-C12CC6C231C9}" dt="2022-08-05T00:37:03.969" v="867" actId="14100"/>
          <ac:picMkLst>
            <pc:docMk/>
            <pc:sldMk cId="3393779792" sldId="469"/>
            <ac:picMk id="4" creationId="{8C33294A-C997-FDBB-E251-F131B090A4BE}"/>
          </ac:picMkLst>
        </pc:picChg>
      </pc:sldChg>
      <pc:sldChg chg="addSp delSp modSp add mod modAnim">
        <pc:chgData name="ana maria basei" userId="e7f93654e69b1edc" providerId="LiveId" clId="{3F7A6FA1-0F47-4CC8-96C2-C12CC6C231C9}" dt="2022-08-05T00:31:31.090" v="765" actId="166"/>
        <pc:sldMkLst>
          <pc:docMk/>
          <pc:sldMk cId="312951977" sldId="470"/>
        </pc:sldMkLst>
        <pc:spChg chg="add del mod">
          <ac:chgData name="ana maria basei" userId="e7f93654e69b1edc" providerId="LiveId" clId="{3F7A6FA1-0F47-4CC8-96C2-C12CC6C231C9}" dt="2022-08-05T00:27:37.140" v="712"/>
          <ac:spMkLst>
            <pc:docMk/>
            <pc:sldMk cId="312951977" sldId="470"/>
            <ac:spMk id="6" creationId="{A99D8E84-4699-6BD0-A19C-1D25726405F0}"/>
          </ac:spMkLst>
        </pc:spChg>
        <pc:spChg chg="add mod ord">
          <ac:chgData name="ana maria basei" userId="e7f93654e69b1edc" providerId="LiveId" clId="{3F7A6FA1-0F47-4CC8-96C2-C12CC6C231C9}" dt="2022-08-05T00:31:31.090" v="765" actId="166"/>
          <ac:spMkLst>
            <pc:docMk/>
            <pc:sldMk cId="312951977" sldId="470"/>
            <ac:spMk id="7" creationId="{F8BB4C8D-85B9-20E4-64D4-8C055D5B701A}"/>
          </ac:spMkLst>
        </pc:spChg>
        <pc:spChg chg="add mod">
          <ac:chgData name="ana maria basei" userId="e7f93654e69b1edc" providerId="LiveId" clId="{3F7A6FA1-0F47-4CC8-96C2-C12CC6C231C9}" dt="2022-08-05T00:27:50.509" v="714" actId="207"/>
          <ac:spMkLst>
            <pc:docMk/>
            <pc:sldMk cId="312951977" sldId="470"/>
            <ac:spMk id="8" creationId="{8F8FDE33-E014-6439-5645-D56E3219D1F2}"/>
          </ac:spMkLst>
        </pc:spChg>
        <pc:graphicFrameChg chg="add del mod">
          <ac:chgData name="ana maria basei" userId="e7f93654e69b1edc" providerId="LiveId" clId="{3F7A6FA1-0F47-4CC8-96C2-C12CC6C231C9}" dt="2022-08-05T00:13:59.744" v="322" actId="478"/>
          <ac:graphicFrameMkLst>
            <pc:docMk/>
            <pc:sldMk cId="312951977" sldId="470"/>
            <ac:graphicFrameMk id="4" creationId="{F664E8F0-14E0-ABA2-5317-016D54DB29E4}"/>
          </ac:graphicFrameMkLst>
        </pc:graphicFrameChg>
        <pc:graphicFrameChg chg="mod">
          <ac:chgData name="ana maria basei" userId="e7f93654e69b1edc" providerId="LiveId" clId="{3F7A6FA1-0F47-4CC8-96C2-C12CC6C231C9}" dt="2022-08-05T00:12:51.475" v="318" actId="1076"/>
          <ac:graphicFrameMkLst>
            <pc:docMk/>
            <pc:sldMk cId="312951977" sldId="470"/>
            <ac:graphicFrameMk id="16" creationId="{2F03EAA9-CAD9-07B7-5203-6DE79B4B96A7}"/>
          </ac:graphicFrameMkLst>
        </pc:graphicFrameChg>
        <pc:picChg chg="add mod ord modCrop">
          <ac:chgData name="ana maria basei" userId="e7f93654e69b1edc" providerId="LiveId" clId="{3F7A6FA1-0F47-4CC8-96C2-C12CC6C231C9}" dt="2022-08-05T00:24:47.238" v="642" actId="166"/>
          <ac:picMkLst>
            <pc:docMk/>
            <pc:sldMk cId="312951977" sldId="470"/>
            <ac:picMk id="2" creationId="{D59C32C7-89E9-6663-92C2-285DEA70208A}"/>
          </ac:picMkLst>
        </pc:picChg>
        <pc:picChg chg="del">
          <ac:chgData name="ana maria basei" userId="e7f93654e69b1edc" providerId="LiveId" clId="{3F7A6FA1-0F47-4CC8-96C2-C12CC6C231C9}" dt="2022-08-05T00:12:15.825" v="307" actId="478"/>
          <ac:picMkLst>
            <pc:docMk/>
            <pc:sldMk cId="312951977" sldId="470"/>
            <ac:picMk id="10" creationId="{58EDAC76-0062-91B5-DC34-DCB0281C92C1}"/>
          </ac:picMkLst>
        </pc:picChg>
        <pc:picChg chg="mod modCrop">
          <ac:chgData name="ana maria basei" userId="e7f93654e69b1edc" providerId="LiveId" clId="{3F7A6FA1-0F47-4CC8-96C2-C12CC6C231C9}" dt="2022-08-05T00:12:41.098" v="314" actId="1076"/>
          <ac:picMkLst>
            <pc:docMk/>
            <pc:sldMk cId="312951977" sldId="470"/>
            <ac:picMk id="14" creationId="{B4524893-3A14-00A1-936E-993A743C6927}"/>
          </ac:picMkLst>
        </pc:picChg>
      </pc:sldChg>
      <pc:sldChg chg="addSp delSp modSp new mod">
        <pc:chgData name="ana maria basei" userId="e7f93654e69b1edc" providerId="LiveId" clId="{3F7A6FA1-0F47-4CC8-96C2-C12CC6C231C9}" dt="2022-08-05T00:42:29.725" v="1107" actId="1076"/>
        <pc:sldMkLst>
          <pc:docMk/>
          <pc:sldMk cId="4228553878" sldId="471"/>
        </pc:sldMkLst>
        <pc:spChg chg="add mod">
          <ac:chgData name="ana maria basei" userId="e7f93654e69b1edc" providerId="LiveId" clId="{3F7A6FA1-0F47-4CC8-96C2-C12CC6C231C9}" dt="2022-08-05T00:21:49.565" v="490"/>
          <ac:spMkLst>
            <pc:docMk/>
            <pc:sldMk cId="4228553878" sldId="471"/>
            <ac:spMk id="12" creationId="{4EC0A17D-0196-993A-D1D2-535C62C045CE}"/>
          </ac:spMkLst>
        </pc:spChg>
        <pc:spChg chg="add mod">
          <ac:chgData name="ana maria basei" userId="e7f93654e69b1edc" providerId="LiveId" clId="{3F7A6FA1-0F47-4CC8-96C2-C12CC6C231C9}" dt="2022-08-05T00:22:44.293" v="529" actId="1076"/>
          <ac:spMkLst>
            <pc:docMk/>
            <pc:sldMk cId="4228553878" sldId="471"/>
            <ac:spMk id="13" creationId="{83B23C51-6C34-37C0-329E-4652EAB670E8}"/>
          </ac:spMkLst>
        </pc:spChg>
        <pc:grpChg chg="mod">
          <ac:chgData name="ana maria basei" userId="e7f93654e69b1edc" providerId="LiveId" clId="{3F7A6FA1-0F47-4CC8-96C2-C12CC6C231C9}" dt="2022-08-05T00:17:52.778" v="417"/>
          <ac:grpSpMkLst>
            <pc:docMk/>
            <pc:sldMk cId="4228553878" sldId="471"/>
            <ac:grpSpMk id="8" creationId="{B35691EE-FF6D-8D65-11B2-E4EFDDA8B4E0}"/>
          </ac:grpSpMkLst>
        </pc:grpChg>
        <pc:picChg chg="add mod modCrop">
          <ac:chgData name="ana maria basei" userId="e7f93654e69b1edc" providerId="LiveId" clId="{3F7A6FA1-0F47-4CC8-96C2-C12CC6C231C9}" dt="2022-08-05T00:42:29.725" v="1107" actId="1076"/>
          <ac:picMkLst>
            <pc:docMk/>
            <pc:sldMk cId="4228553878" sldId="471"/>
            <ac:picMk id="2" creationId="{2FC952BB-38BB-D5B5-8616-B0E00ADB0B3C}"/>
          </ac:picMkLst>
        </pc:picChg>
        <pc:inkChg chg="add del">
          <ac:chgData name="ana maria basei" userId="e7f93654e69b1edc" providerId="LiveId" clId="{3F7A6FA1-0F47-4CC8-96C2-C12CC6C231C9}" dt="2022-08-05T00:17:54.329" v="421" actId="9405"/>
          <ac:inkMkLst>
            <pc:docMk/>
            <pc:sldMk cId="4228553878" sldId="471"/>
            <ac:inkMk id="3" creationId="{997ACB8F-4139-6F43-ED86-596C4BAE99E8}"/>
          </ac:inkMkLst>
        </pc:inkChg>
        <pc:inkChg chg="add del">
          <ac:chgData name="ana maria basei" userId="e7f93654e69b1edc" providerId="LiveId" clId="{3F7A6FA1-0F47-4CC8-96C2-C12CC6C231C9}" dt="2022-08-05T00:17:53.962" v="420" actId="9405"/>
          <ac:inkMkLst>
            <pc:docMk/>
            <pc:sldMk cId="4228553878" sldId="471"/>
            <ac:inkMk id="4" creationId="{70A23EB3-CF0F-FD01-8BD7-E9126C99DF1E}"/>
          </ac:inkMkLst>
        </pc:inkChg>
        <pc:inkChg chg="add del">
          <ac:chgData name="ana maria basei" userId="e7f93654e69b1edc" providerId="LiveId" clId="{3F7A6FA1-0F47-4CC8-96C2-C12CC6C231C9}" dt="2022-08-05T00:17:53.550" v="419" actId="9405"/>
          <ac:inkMkLst>
            <pc:docMk/>
            <pc:sldMk cId="4228553878" sldId="471"/>
            <ac:inkMk id="5" creationId="{2F196D09-BACC-E7AF-C6A4-B69DB57837A5}"/>
          </ac:inkMkLst>
        </pc:inkChg>
        <pc:inkChg chg="add del mod">
          <ac:chgData name="ana maria basei" userId="e7f93654e69b1edc" providerId="LiveId" clId="{3F7A6FA1-0F47-4CC8-96C2-C12CC6C231C9}" dt="2022-08-05T00:17:53.123" v="418" actId="9405"/>
          <ac:inkMkLst>
            <pc:docMk/>
            <pc:sldMk cId="4228553878" sldId="471"/>
            <ac:inkMk id="6" creationId="{A73F71DF-1EE6-5F6D-7DBE-3A30AEACFE1E}"/>
          </ac:inkMkLst>
        </pc:inkChg>
        <pc:inkChg chg="add del mod">
          <ac:chgData name="ana maria basei" userId="e7f93654e69b1edc" providerId="LiveId" clId="{3F7A6FA1-0F47-4CC8-96C2-C12CC6C231C9}" dt="2022-08-05T00:17:52.778" v="417"/>
          <ac:inkMkLst>
            <pc:docMk/>
            <pc:sldMk cId="4228553878" sldId="471"/>
            <ac:inkMk id="7" creationId="{F2513BAA-A2E4-D23E-40B8-0A5A573FF9AB}"/>
          </ac:inkMkLst>
        </pc:inkChg>
        <pc:inkChg chg="add del">
          <ac:chgData name="ana maria basei" userId="e7f93654e69b1edc" providerId="LiveId" clId="{3F7A6FA1-0F47-4CC8-96C2-C12CC6C231C9}" dt="2022-08-05T00:17:52.304" v="415" actId="9405"/>
          <ac:inkMkLst>
            <pc:docMk/>
            <pc:sldMk cId="4228553878" sldId="471"/>
            <ac:inkMk id="9" creationId="{89A08432-FB3A-B661-3AB9-10C618B85865}"/>
          </ac:inkMkLst>
        </pc:inkChg>
        <pc:cxnChg chg="add mod">
          <ac:chgData name="ana maria basei" userId="e7f93654e69b1edc" providerId="LiveId" clId="{3F7A6FA1-0F47-4CC8-96C2-C12CC6C231C9}" dt="2022-08-05T00:42:29.725" v="1107" actId="1076"/>
          <ac:cxnSpMkLst>
            <pc:docMk/>
            <pc:sldMk cId="4228553878" sldId="471"/>
            <ac:cxnSpMk id="11" creationId="{22F45CAF-7395-93C0-F3BF-1FEBC439D2C7}"/>
          </ac:cxnSpMkLst>
        </pc:cxnChg>
      </pc:sldChg>
      <pc:sldChg chg="addSp delSp modSp add mod ord delAnim">
        <pc:chgData name="ana maria basei" userId="e7f93654e69b1edc" providerId="LiveId" clId="{3F7A6FA1-0F47-4CC8-96C2-C12CC6C231C9}" dt="2022-08-05T00:15:08.552" v="398" actId="1076"/>
        <pc:sldMkLst>
          <pc:docMk/>
          <pc:sldMk cId="1420099864" sldId="472"/>
        </pc:sldMkLst>
        <pc:spChg chg="add mod">
          <ac:chgData name="ana maria basei" userId="e7f93654e69b1edc" providerId="LiveId" clId="{3F7A6FA1-0F47-4CC8-96C2-C12CC6C231C9}" dt="2022-08-05T00:14:55.251" v="393" actId="20577"/>
          <ac:spMkLst>
            <pc:docMk/>
            <pc:sldMk cId="1420099864" sldId="472"/>
            <ac:spMk id="8" creationId="{2E563EAA-E45A-557F-AAEA-5C731193F1B7}"/>
          </ac:spMkLst>
        </pc:spChg>
        <pc:graphicFrameChg chg="add mod">
          <ac:chgData name="ana maria basei" userId="e7f93654e69b1edc" providerId="LiveId" clId="{3F7A6FA1-0F47-4CC8-96C2-C12CC6C231C9}" dt="2022-08-05T00:15:08.552" v="398" actId="1076"/>
          <ac:graphicFrameMkLst>
            <pc:docMk/>
            <pc:sldMk cId="1420099864" sldId="472"/>
            <ac:graphicFrameMk id="4" creationId="{5C797B5C-46C6-5164-E9EC-4EB8C0B50FD7}"/>
          </ac:graphicFrameMkLst>
        </pc:graphicFrameChg>
        <pc:graphicFrameChg chg="mod">
          <ac:chgData name="ana maria basei" userId="e7f93654e69b1edc" providerId="LiveId" clId="{3F7A6FA1-0F47-4CC8-96C2-C12CC6C231C9}" dt="2022-08-05T00:15:00.648" v="394"/>
          <ac:graphicFrameMkLst>
            <pc:docMk/>
            <pc:sldMk cId="1420099864" sldId="472"/>
            <ac:graphicFrameMk id="16" creationId="{2F03EAA9-CAD9-07B7-5203-6DE79B4B96A7}"/>
          </ac:graphicFrameMkLst>
        </pc:graphicFrameChg>
        <pc:picChg chg="del">
          <ac:chgData name="ana maria basei" userId="e7f93654e69b1edc" providerId="LiveId" clId="{3F7A6FA1-0F47-4CC8-96C2-C12CC6C231C9}" dt="2022-08-05T00:14:14.742" v="325" actId="478"/>
          <ac:picMkLst>
            <pc:docMk/>
            <pc:sldMk cId="1420099864" sldId="472"/>
            <ac:picMk id="2" creationId="{D59C32C7-89E9-6663-92C2-285DEA70208A}"/>
          </ac:picMkLst>
        </pc:picChg>
      </pc:sldChg>
      <pc:sldChg chg="add del">
        <pc:chgData name="ana maria basei" userId="e7f93654e69b1edc" providerId="LiveId" clId="{3F7A6FA1-0F47-4CC8-96C2-C12CC6C231C9}" dt="2022-08-05T00:23:12.097" v="532" actId="2890"/>
        <pc:sldMkLst>
          <pc:docMk/>
          <pc:sldMk cId="3602767958" sldId="473"/>
        </pc:sldMkLst>
      </pc:sldChg>
      <pc:sldChg chg="addSp delSp modSp add mod">
        <pc:chgData name="ana maria basei" userId="e7f93654e69b1edc" providerId="LiveId" clId="{3F7A6FA1-0F47-4CC8-96C2-C12CC6C231C9}" dt="2022-08-05T02:19:04.724" v="3143" actId="1076"/>
        <pc:sldMkLst>
          <pc:docMk/>
          <pc:sldMk cId="3774603239" sldId="473"/>
        </pc:sldMkLst>
        <pc:spChg chg="add del">
          <ac:chgData name="ana maria basei" userId="e7f93654e69b1edc" providerId="LiveId" clId="{3F7A6FA1-0F47-4CC8-96C2-C12CC6C231C9}" dt="2022-08-05T00:42:30.889" v="1109" actId="478"/>
          <ac:spMkLst>
            <pc:docMk/>
            <pc:sldMk cId="3774603239" sldId="473"/>
            <ac:spMk id="3" creationId="{A81323BA-2D04-9868-CF76-BB15CD537463}"/>
          </ac:spMkLst>
        </pc:spChg>
        <pc:grpChg chg="mod">
          <ac:chgData name="ana maria basei" userId="e7f93654e69b1edc" providerId="LiveId" clId="{3F7A6FA1-0F47-4CC8-96C2-C12CC6C231C9}" dt="2022-08-05T00:41:36.835" v="1087"/>
          <ac:grpSpMkLst>
            <pc:docMk/>
            <pc:sldMk cId="3774603239" sldId="473"/>
            <ac:grpSpMk id="10" creationId="{05E0C67F-F972-0A13-CBE2-4C3FFD0F86B4}"/>
          </ac:grpSpMkLst>
        </pc:grpChg>
        <pc:grpChg chg="add del mod">
          <ac:chgData name="ana maria basei" userId="e7f93654e69b1edc" providerId="LiveId" clId="{3F7A6FA1-0F47-4CC8-96C2-C12CC6C231C9}" dt="2022-08-05T00:41:35.619" v="1082"/>
          <ac:grpSpMkLst>
            <pc:docMk/>
            <pc:sldMk cId="3774603239" sldId="473"/>
            <ac:grpSpMk id="15" creationId="{259202BF-229A-89AD-1B4F-190C9E1DAC01}"/>
          </ac:grpSpMkLst>
        </pc:grpChg>
        <pc:grpChg chg="mod">
          <ac:chgData name="ana maria basei" userId="e7f93654e69b1edc" providerId="LiveId" clId="{3F7A6FA1-0F47-4CC8-96C2-C12CC6C231C9}" dt="2022-08-05T00:41:35.173" v="1080"/>
          <ac:grpSpMkLst>
            <pc:docMk/>
            <pc:sldMk cId="3774603239" sldId="473"/>
            <ac:grpSpMk id="17" creationId="{9E835F8A-FE52-1DDF-F631-50737F0840CB}"/>
          </ac:grpSpMkLst>
        </pc:grpChg>
        <pc:picChg chg="add del mod">
          <ac:chgData name="ana maria basei" userId="e7f93654e69b1edc" providerId="LiveId" clId="{3F7A6FA1-0F47-4CC8-96C2-C12CC6C231C9}" dt="2022-08-05T00:42:32.842" v="1112" actId="1038"/>
          <ac:picMkLst>
            <pc:docMk/>
            <pc:sldMk cId="3774603239" sldId="473"/>
            <ac:picMk id="4" creationId="{2CA12228-5136-EF23-0828-A4984348F256}"/>
          </ac:picMkLst>
        </pc:picChg>
        <pc:picChg chg="add del mod">
          <ac:chgData name="ana maria basei" userId="e7f93654e69b1edc" providerId="LiveId" clId="{3F7A6FA1-0F47-4CC8-96C2-C12CC6C231C9}" dt="2022-08-05T02:19:01.513" v="3142" actId="1076"/>
          <ac:picMkLst>
            <pc:docMk/>
            <pc:sldMk cId="3774603239" sldId="473"/>
            <ac:picMk id="6" creationId="{E3FF715A-8675-7A83-38E8-0F92757BDA95}"/>
          </ac:picMkLst>
        </pc:picChg>
        <pc:inkChg chg="add del mod">
          <ac:chgData name="ana maria basei" userId="e7f93654e69b1edc" providerId="LiveId" clId="{3F7A6FA1-0F47-4CC8-96C2-C12CC6C231C9}" dt="2022-08-05T00:41:37.506" v="1089" actId="9405"/>
          <ac:inkMkLst>
            <pc:docMk/>
            <pc:sldMk cId="3774603239" sldId="473"/>
            <ac:inkMk id="2" creationId="{95D76E05-5DFD-DF4C-B7D2-77EFD5EC8A8C}"/>
          </ac:inkMkLst>
        </pc:inkChg>
        <pc:inkChg chg="add del mod">
          <ac:chgData name="ana maria basei" userId="e7f93654e69b1edc" providerId="LiveId" clId="{3F7A6FA1-0F47-4CC8-96C2-C12CC6C231C9}" dt="2022-08-05T00:41:37.061" v="1088" actId="9405"/>
          <ac:inkMkLst>
            <pc:docMk/>
            <pc:sldMk cId="3774603239" sldId="473"/>
            <ac:inkMk id="8" creationId="{2A95BDC5-FD2B-BC2E-1775-A07E0C520399}"/>
          </ac:inkMkLst>
        </pc:inkChg>
        <pc:inkChg chg="add del mod">
          <ac:chgData name="ana maria basei" userId="e7f93654e69b1edc" providerId="LiveId" clId="{3F7A6FA1-0F47-4CC8-96C2-C12CC6C231C9}" dt="2022-08-05T00:41:36.835" v="1087"/>
          <ac:inkMkLst>
            <pc:docMk/>
            <pc:sldMk cId="3774603239" sldId="473"/>
            <ac:inkMk id="9" creationId="{92652D7A-906B-5559-A4C6-A42C6396E69A}"/>
          </ac:inkMkLst>
        </pc:inkChg>
        <pc:inkChg chg="add del">
          <ac:chgData name="ana maria basei" userId="e7f93654e69b1edc" providerId="LiveId" clId="{3F7A6FA1-0F47-4CC8-96C2-C12CC6C231C9}" dt="2022-08-05T00:41:36.591" v="1085" actId="9405"/>
          <ac:inkMkLst>
            <pc:docMk/>
            <pc:sldMk cId="3774603239" sldId="473"/>
            <ac:inkMk id="11" creationId="{12C45168-6C9C-39B5-6ED6-142BB3EA561F}"/>
          </ac:inkMkLst>
        </pc:inkChg>
        <pc:inkChg chg="add del mod">
          <ac:chgData name="ana maria basei" userId="e7f93654e69b1edc" providerId="LiveId" clId="{3F7A6FA1-0F47-4CC8-96C2-C12CC6C231C9}" dt="2022-08-05T00:41:36.362" v="1084" actId="9405"/>
          <ac:inkMkLst>
            <pc:docMk/>
            <pc:sldMk cId="3774603239" sldId="473"/>
            <ac:inkMk id="12" creationId="{CE40C194-E36F-260D-8F5F-0B7C9B3D49F0}"/>
          </ac:inkMkLst>
        </pc:inkChg>
        <pc:inkChg chg="add del mod">
          <ac:chgData name="ana maria basei" userId="e7f93654e69b1edc" providerId="LiveId" clId="{3F7A6FA1-0F47-4CC8-96C2-C12CC6C231C9}" dt="2022-08-05T00:41:36.015" v="1083" actId="9405"/>
          <ac:inkMkLst>
            <pc:docMk/>
            <pc:sldMk cId="3774603239" sldId="473"/>
            <ac:inkMk id="13" creationId="{01927204-2CD0-E2B9-1951-0546FB9331AB}"/>
          </ac:inkMkLst>
        </pc:inkChg>
        <pc:inkChg chg="add del mod">
          <ac:chgData name="ana maria basei" userId="e7f93654e69b1edc" providerId="LiveId" clId="{3F7A6FA1-0F47-4CC8-96C2-C12CC6C231C9}" dt="2022-08-05T00:41:35.619" v="1082"/>
          <ac:inkMkLst>
            <pc:docMk/>
            <pc:sldMk cId="3774603239" sldId="473"/>
            <ac:inkMk id="14" creationId="{0FFA866C-AD25-00F6-6035-556B05508D19}"/>
          </ac:inkMkLst>
        </pc:inkChg>
        <pc:inkChg chg="add del mod">
          <ac:chgData name="ana maria basei" userId="e7f93654e69b1edc" providerId="LiveId" clId="{3F7A6FA1-0F47-4CC8-96C2-C12CC6C231C9}" dt="2022-08-05T00:41:35.173" v="1080"/>
          <ac:inkMkLst>
            <pc:docMk/>
            <pc:sldMk cId="3774603239" sldId="473"/>
            <ac:inkMk id="16" creationId="{75D6F099-F0E3-43E5-1E71-677E076752C0}"/>
          </ac:inkMkLst>
        </pc:inkChg>
        <pc:cxnChg chg="add del mod">
          <ac:chgData name="ana maria basei" userId="e7f93654e69b1edc" providerId="LiveId" clId="{3F7A6FA1-0F47-4CC8-96C2-C12CC6C231C9}" dt="2022-08-05T00:42:32.842" v="1112" actId="1038"/>
          <ac:cxnSpMkLst>
            <pc:docMk/>
            <pc:sldMk cId="3774603239" sldId="473"/>
            <ac:cxnSpMk id="5" creationId="{8B026BFC-186C-F9C6-DEA2-C450A873C0E8}"/>
          </ac:cxnSpMkLst>
        </pc:cxnChg>
        <pc:cxnChg chg="add del mod">
          <ac:chgData name="ana maria basei" userId="e7f93654e69b1edc" providerId="LiveId" clId="{3F7A6FA1-0F47-4CC8-96C2-C12CC6C231C9}" dt="2022-08-05T02:19:04.724" v="3143" actId="1076"/>
          <ac:cxnSpMkLst>
            <pc:docMk/>
            <pc:sldMk cId="3774603239" sldId="473"/>
            <ac:cxnSpMk id="7" creationId="{1D70B319-ED0E-CA5C-7511-CF4A25ED32E3}"/>
          </ac:cxnSpMkLst>
        </pc:cxnChg>
      </pc:sldChg>
      <pc:sldChg chg="add del">
        <pc:chgData name="ana maria basei" userId="e7f93654e69b1edc" providerId="LiveId" clId="{3F7A6FA1-0F47-4CC8-96C2-C12CC6C231C9}" dt="2022-08-05T00:42:30.049" v="1108" actId="2890"/>
        <pc:sldMkLst>
          <pc:docMk/>
          <pc:sldMk cId="2230072785" sldId="474"/>
        </pc:sldMkLst>
      </pc:sldChg>
      <pc:sldChg chg="addSp delSp modSp new mod">
        <pc:chgData name="ana maria basei" userId="e7f93654e69b1edc" providerId="LiveId" clId="{3F7A6FA1-0F47-4CC8-96C2-C12CC6C231C9}" dt="2022-08-05T02:18:47.863" v="3141" actId="1037"/>
        <pc:sldMkLst>
          <pc:docMk/>
          <pc:sldMk cId="2330458769" sldId="475"/>
        </pc:sldMkLst>
        <pc:picChg chg="add mod modCrop">
          <ac:chgData name="ana maria basei" userId="e7f93654e69b1edc" providerId="LiveId" clId="{3F7A6FA1-0F47-4CC8-96C2-C12CC6C231C9}" dt="2022-08-05T00:54:10.367" v="1282" actId="1076"/>
          <ac:picMkLst>
            <pc:docMk/>
            <pc:sldMk cId="2330458769" sldId="475"/>
            <ac:picMk id="2" creationId="{50DD090E-88C3-4969-E9CB-4893CD885017}"/>
          </ac:picMkLst>
        </pc:picChg>
        <pc:picChg chg="add del mod">
          <ac:chgData name="ana maria basei" userId="e7f93654e69b1edc" providerId="LiveId" clId="{3F7A6FA1-0F47-4CC8-96C2-C12CC6C231C9}" dt="2022-08-05T00:50:28.959" v="1128" actId="478"/>
          <ac:picMkLst>
            <pc:docMk/>
            <pc:sldMk cId="2330458769" sldId="475"/>
            <ac:picMk id="3" creationId="{FD2F44C8-4DD5-8E03-8352-89E66135BF9B}"/>
          </ac:picMkLst>
        </pc:picChg>
        <pc:picChg chg="add del mod modCrop">
          <ac:chgData name="ana maria basei" userId="e7f93654e69b1edc" providerId="LiveId" clId="{3F7A6FA1-0F47-4CC8-96C2-C12CC6C231C9}" dt="2022-08-05T02:18:47.863" v="3141" actId="1037"/>
          <ac:picMkLst>
            <pc:docMk/>
            <pc:sldMk cId="2330458769" sldId="475"/>
            <ac:picMk id="4" creationId="{6E03C32D-175D-CCE3-2E70-B46ED9441AAF}"/>
          </ac:picMkLst>
        </pc:picChg>
      </pc:sldChg>
      <pc:sldChg chg="addSp delSp modSp add mod delAnim">
        <pc:chgData name="ana maria basei" userId="e7f93654e69b1edc" providerId="LiveId" clId="{3F7A6FA1-0F47-4CC8-96C2-C12CC6C231C9}" dt="2022-08-05T01:19:18.992" v="2024" actId="20577"/>
        <pc:sldMkLst>
          <pc:docMk/>
          <pc:sldMk cId="3307981598" sldId="476"/>
        </pc:sldMkLst>
        <pc:spChg chg="del mod">
          <ac:chgData name="ana maria basei" userId="e7f93654e69b1edc" providerId="LiveId" clId="{3F7A6FA1-0F47-4CC8-96C2-C12CC6C231C9}" dt="2022-08-05T01:07:59.841" v="1611" actId="21"/>
          <ac:spMkLst>
            <pc:docMk/>
            <pc:sldMk cId="3307981598" sldId="476"/>
            <ac:spMk id="3" creationId="{62A60960-43DE-0923-63C1-92EA72B22917}"/>
          </ac:spMkLst>
        </pc:spChg>
        <pc:spChg chg="add mod">
          <ac:chgData name="ana maria basei" userId="e7f93654e69b1edc" providerId="LiveId" clId="{3F7A6FA1-0F47-4CC8-96C2-C12CC6C231C9}" dt="2022-08-05T01:19:18.992" v="2024" actId="20577"/>
          <ac:spMkLst>
            <pc:docMk/>
            <pc:sldMk cId="3307981598" sldId="476"/>
            <ac:spMk id="6" creationId="{7B434C96-A0F9-A90A-9674-3D022C499A06}"/>
          </ac:spMkLst>
        </pc:spChg>
        <pc:picChg chg="add mod modCrop">
          <ac:chgData name="ana maria basei" userId="e7f93654e69b1edc" providerId="LiveId" clId="{3F7A6FA1-0F47-4CC8-96C2-C12CC6C231C9}" dt="2022-08-05T01:03:05.751" v="1567" actId="1076"/>
          <ac:picMkLst>
            <pc:docMk/>
            <pc:sldMk cId="3307981598" sldId="476"/>
            <ac:picMk id="4" creationId="{0F6CA181-DB0C-69A3-FA7A-228B59FD6DB7}"/>
          </ac:picMkLst>
        </pc:picChg>
        <pc:picChg chg="del">
          <ac:chgData name="ana maria basei" userId="e7f93654e69b1edc" providerId="LiveId" clId="{3F7A6FA1-0F47-4CC8-96C2-C12CC6C231C9}" dt="2022-08-05T01:02:51.631" v="1563" actId="478"/>
          <ac:picMkLst>
            <pc:docMk/>
            <pc:sldMk cId="3307981598" sldId="476"/>
            <ac:picMk id="5" creationId="{5F557F7F-0596-C7A7-B1FA-662C232A74DF}"/>
          </ac:picMkLst>
        </pc:picChg>
      </pc:sldChg>
      <pc:sldChg chg="addSp delSp modSp add mod">
        <pc:chgData name="ana maria basei" userId="e7f93654e69b1edc" providerId="LiveId" clId="{3F7A6FA1-0F47-4CC8-96C2-C12CC6C231C9}" dt="2022-08-05T01:08:03.046" v="1612"/>
        <pc:sldMkLst>
          <pc:docMk/>
          <pc:sldMk cId="1346532134" sldId="477"/>
        </pc:sldMkLst>
        <pc:spChg chg="add mod">
          <ac:chgData name="ana maria basei" userId="e7f93654e69b1edc" providerId="LiveId" clId="{3F7A6FA1-0F47-4CC8-96C2-C12CC6C231C9}" dt="2022-08-05T01:08:03.046" v="1612"/>
          <ac:spMkLst>
            <pc:docMk/>
            <pc:sldMk cId="1346532134" sldId="477"/>
            <ac:spMk id="6" creationId="{7C84883C-F5DA-BFE5-9CD2-185795EF1C77}"/>
          </ac:spMkLst>
        </pc:spChg>
        <pc:picChg chg="del">
          <ac:chgData name="ana maria basei" userId="e7f93654e69b1edc" providerId="LiveId" clId="{3F7A6FA1-0F47-4CC8-96C2-C12CC6C231C9}" dt="2022-08-05T01:04:23.198" v="1569" actId="478"/>
          <ac:picMkLst>
            <pc:docMk/>
            <pc:sldMk cId="1346532134" sldId="477"/>
            <ac:picMk id="4" creationId="{0F6CA181-DB0C-69A3-FA7A-228B59FD6DB7}"/>
          </ac:picMkLst>
        </pc:picChg>
        <pc:picChg chg="add mod modCrop">
          <ac:chgData name="ana maria basei" userId="e7f93654e69b1edc" providerId="LiveId" clId="{3F7A6FA1-0F47-4CC8-96C2-C12CC6C231C9}" dt="2022-08-05T01:04:40.878" v="1573" actId="1076"/>
          <ac:picMkLst>
            <pc:docMk/>
            <pc:sldMk cId="1346532134" sldId="477"/>
            <ac:picMk id="5" creationId="{0A79D39C-86F8-8A78-90F1-1E64B574E7B6}"/>
          </ac:picMkLst>
        </pc:picChg>
      </pc:sldChg>
      <pc:sldChg chg="addSp delSp modSp add mod">
        <pc:chgData name="ana maria basei" userId="e7f93654e69b1edc" providerId="LiveId" clId="{3F7A6FA1-0F47-4CC8-96C2-C12CC6C231C9}" dt="2022-08-05T01:18:46.019" v="2022" actId="1076"/>
        <pc:sldMkLst>
          <pc:docMk/>
          <pc:sldMk cId="3303216642" sldId="478"/>
        </pc:sldMkLst>
        <pc:spChg chg="mod">
          <ac:chgData name="ana maria basei" userId="e7f93654e69b1edc" providerId="LiveId" clId="{3F7A6FA1-0F47-4CC8-96C2-C12CC6C231C9}" dt="2022-08-05T01:14:46.168" v="1948" actId="20577"/>
          <ac:spMkLst>
            <pc:docMk/>
            <pc:sldMk cId="3303216642" sldId="478"/>
            <ac:spMk id="3" creationId="{62A60960-43DE-0923-63C1-92EA72B22917}"/>
          </ac:spMkLst>
        </pc:spChg>
        <pc:spChg chg="add mod">
          <ac:chgData name="ana maria basei" userId="e7f93654e69b1edc" providerId="LiveId" clId="{3F7A6FA1-0F47-4CC8-96C2-C12CC6C231C9}" dt="2022-08-05T01:14:28.625" v="1928" actId="1076"/>
          <ac:spMkLst>
            <pc:docMk/>
            <pc:sldMk cId="3303216642" sldId="478"/>
            <ac:spMk id="4" creationId="{E7E9756B-6BC0-7206-835B-A32523839AF6}"/>
          </ac:spMkLst>
        </pc:spChg>
        <pc:spChg chg="del">
          <ac:chgData name="ana maria basei" userId="e7f93654e69b1edc" providerId="LiveId" clId="{3F7A6FA1-0F47-4CC8-96C2-C12CC6C231C9}" dt="2022-08-05T01:11:15.629" v="1894" actId="478"/>
          <ac:spMkLst>
            <pc:docMk/>
            <pc:sldMk cId="3303216642" sldId="478"/>
            <ac:spMk id="6" creationId="{7C84883C-F5DA-BFE5-9CD2-185795EF1C77}"/>
          </ac:spMkLst>
        </pc:spChg>
        <pc:spChg chg="add mod">
          <ac:chgData name="ana maria basei" userId="e7f93654e69b1edc" providerId="LiveId" clId="{3F7A6FA1-0F47-4CC8-96C2-C12CC6C231C9}" dt="2022-08-05T01:14:17.697" v="1923" actId="1076"/>
          <ac:spMkLst>
            <pc:docMk/>
            <pc:sldMk cId="3303216642" sldId="478"/>
            <ac:spMk id="7" creationId="{02039AA3-D980-2103-1654-977C339A9241}"/>
          </ac:spMkLst>
        </pc:spChg>
        <pc:grpChg chg="del mod">
          <ac:chgData name="ana maria basei" userId="e7f93654e69b1edc" providerId="LiveId" clId="{3F7A6FA1-0F47-4CC8-96C2-C12CC6C231C9}" dt="2022-08-05T01:15:14.530" v="1954"/>
          <ac:grpSpMkLst>
            <pc:docMk/>
            <pc:sldMk cId="3303216642" sldId="478"/>
            <ac:grpSpMk id="14" creationId="{1DF1266E-ED34-FD08-B7CC-19C21813B9F6}"/>
          </ac:grpSpMkLst>
        </pc:grpChg>
        <pc:grpChg chg="mod">
          <ac:chgData name="ana maria basei" userId="e7f93654e69b1edc" providerId="LiveId" clId="{3F7A6FA1-0F47-4CC8-96C2-C12CC6C231C9}" dt="2022-08-05T01:15:14.530" v="1954"/>
          <ac:grpSpMkLst>
            <pc:docMk/>
            <pc:sldMk cId="3303216642" sldId="478"/>
            <ac:grpSpMk id="17" creationId="{20F3037F-BBF8-FBB0-7711-79A155FFDCF1}"/>
          </ac:grpSpMkLst>
        </pc:grpChg>
        <pc:grpChg chg="mod">
          <ac:chgData name="ana maria basei" userId="e7f93654e69b1edc" providerId="LiveId" clId="{3F7A6FA1-0F47-4CC8-96C2-C12CC6C231C9}" dt="2022-08-05T01:15:22.115" v="1958"/>
          <ac:grpSpMkLst>
            <pc:docMk/>
            <pc:sldMk cId="3303216642" sldId="478"/>
            <ac:grpSpMk id="21" creationId="{44E169E2-CF7B-3C4A-0684-ADA0476A6A8D}"/>
          </ac:grpSpMkLst>
        </pc:grpChg>
        <pc:grpChg chg="del mod">
          <ac:chgData name="ana maria basei" userId="e7f93654e69b1edc" providerId="LiveId" clId="{3F7A6FA1-0F47-4CC8-96C2-C12CC6C231C9}" dt="2022-08-05T01:18:40.489" v="2019" actId="478"/>
          <ac:grpSpMkLst>
            <pc:docMk/>
            <pc:sldMk cId="3303216642" sldId="478"/>
            <ac:grpSpMk id="25" creationId="{AA351B89-6A9B-9A7E-65AE-893F673001A1}"/>
          </ac:grpSpMkLst>
        </pc:grpChg>
        <pc:grpChg chg="mod">
          <ac:chgData name="ana maria basei" userId="e7f93654e69b1edc" providerId="LiveId" clId="{3F7A6FA1-0F47-4CC8-96C2-C12CC6C231C9}" dt="2022-08-05T01:15:35.412" v="1965"/>
          <ac:grpSpMkLst>
            <pc:docMk/>
            <pc:sldMk cId="3303216642" sldId="478"/>
            <ac:grpSpMk id="28" creationId="{7FFD0600-4071-5BBB-030A-FBD1F4BB8F0A}"/>
          </ac:grpSpMkLst>
        </pc:grpChg>
        <pc:grpChg chg="del mod">
          <ac:chgData name="ana maria basei" userId="e7f93654e69b1edc" providerId="LiveId" clId="{3F7A6FA1-0F47-4CC8-96C2-C12CC6C231C9}" dt="2022-08-05T01:16:11.790" v="1973"/>
          <ac:grpSpMkLst>
            <pc:docMk/>
            <pc:sldMk cId="3303216642" sldId="478"/>
            <ac:grpSpMk id="32" creationId="{5227495F-8603-18A9-2213-96F60922232F}"/>
          </ac:grpSpMkLst>
        </pc:grpChg>
        <pc:graphicFrameChg chg="add mod">
          <ac:chgData name="ana maria basei" userId="e7f93654e69b1edc" providerId="LiveId" clId="{3F7A6FA1-0F47-4CC8-96C2-C12CC6C231C9}" dt="2022-08-05T01:18:46.019" v="2022" actId="1076"/>
          <ac:graphicFrameMkLst>
            <pc:docMk/>
            <pc:sldMk cId="3303216642" sldId="478"/>
            <ac:graphicFrameMk id="33" creationId="{4F79B20D-9EC3-5840-53B2-EE7F824D2B02}"/>
          </ac:graphicFrameMkLst>
        </pc:graphicFrameChg>
        <pc:picChg chg="del mod">
          <ac:chgData name="ana maria basei" userId="e7f93654e69b1edc" providerId="LiveId" clId="{3F7A6FA1-0F47-4CC8-96C2-C12CC6C231C9}" dt="2022-08-05T01:11:16.968" v="1895" actId="478"/>
          <ac:picMkLst>
            <pc:docMk/>
            <pc:sldMk cId="3303216642" sldId="478"/>
            <ac:picMk id="5" creationId="{0A79D39C-86F8-8A78-90F1-1E64B574E7B6}"/>
          </ac:picMkLst>
        </pc:picChg>
        <pc:inkChg chg="add mod">
          <ac:chgData name="ana maria basei" userId="e7f93654e69b1edc" providerId="LiveId" clId="{3F7A6FA1-0F47-4CC8-96C2-C12CC6C231C9}" dt="2022-08-05T01:15:14.530" v="1954"/>
          <ac:inkMkLst>
            <pc:docMk/>
            <pc:sldMk cId="3303216642" sldId="478"/>
            <ac:inkMk id="12" creationId="{88781669-0157-9DB1-F358-AD66D1749984}"/>
          </ac:inkMkLst>
        </pc:inkChg>
        <pc:inkChg chg="add mod">
          <ac:chgData name="ana maria basei" userId="e7f93654e69b1edc" providerId="LiveId" clId="{3F7A6FA1-0F47-4CC8-96C2-C12CC6C231C9}" dt="2022-08-05T01:15:14.530" v="1954"/>
          <ac:inkMkLst>
            <pc:docMk/>
            <pc:sldMk cId="3303216642" sldId="478"/>
            <ac:inkMk id="13" creationId="{0B43838A-2CA6-1856-8908-C2851E47DF1E}"/>
          </ac:inkMkLst>
        </pc:inkChg>
        <pc:inkChg chg="add mod">
          <ac:chgData name="ana maria basei" userId="e7f93654e69b1edc" providerId="LiveId" clId="{3F7A6FA1-0F47-4CC8-96C2-C12CC6C231C9}" dt="2022-08-05T01:15:14.530" v="1954"/>
          <ac:inkMkLst>
            <pc:docMk/>
            <pc:sldMk cId="3303216642" sldId="478"/>
            <ac:inkMk id="15" creationId="{C3B7F447-D579-36C8-4DFC-C1B90CBB31EF}"/>
          </ac:inkMkLst>
        </pc:inkChg>
        <pc:inkChg chg="add mod">
          <ac:chgData name="ana maria basei" userId="e7f93654e69b1edc" providerId="LiveId" clId="{3F7A6FA1-0F47-4CC8-96C2-C12CC6C231C9}" dt="2022-08-05T01:15:14.530" v="1954"/>
          <ac:inkMkLst>
            <pc:docMk/>
            <pc:sldMk cId="3303216642" sldId="478"/>
            <ac:inkMk id="16" creationId="{D40FB566-F283-A787-CCED-8BEC0F1D7703}"/>
          </ac:inkMkLst>
        </pc:inkChg>
        <pc:inkChg chg="add">
          <ac:chgData name="ana maria basei" userId="e7f93654e69b1edc" providerId="LiveId" clId="{3F7A6FA1-0F47-4CC8-96C2-C12CC6C231C9}" dt="2022-08-05T01:15:16.310" v="1955" actId="9405"/>
          <ac:inkMkLst>
            <pc:docMk/>
            <pc:sldMk cId="3303216642" sldId="478"/>
            <ac:inkMk id="18" creationId="{98DD323D-FCB1-E5FD-862E-94E8B973F2C7}"/>
          </ac:inkMkLst>
        </pc:inkChg>
        <pc:inkChg chg="add mod">
          <ac:chgData name="ana maria basei" userId="e7f93654e69b1edc" providerId="LiveId" clId="{3F7A6FA1-0F47-4CC8-96C2-C12CC6C231C9}" dt="2022-08-05T01:15:22.115" v="1958"/>
          <ac:inkMkLst>
            <pc:docMk/>
            <pc:sldMk cId="3303216642" sldId="478"/>
            <ac:inkMk id="19" creationId="{3131A93B-8BA4-39D7-9442-4C33F143F9F6}"/>
          </ac:inkMkLst>
        </pc:inkChg>
        <pc:inkChg chg="add mod">
          <ac:chgData name="ana maria basei" userId="e7f93654e69b1edc" providerId="LiveId" clId="{3F7A6FA1-0F47-4CC8-96C2-C12CC6C231C9}" dt="2022-08-05T01:15:22.115" v="1958"/>
          <ac:inkMkLst>
            <pc:docMk/>
            <pc:sldMk cId="3303216642" sldId="478"/>
            <ac:inkMk id="20" creationId="{4D5DBEA3-A6D4-E0DC-E867-B9875D29899D}"/>
          </ac:inkMkLst>
        </pc:inkChg>
        <pc:inkChg chg="add del">
          <ac:chgData name="ana maria basei" userId="e7f93654e69b1edc" providerId="LiveId" clId="{3F7A6FA1-0F47-4CC8-96C2-C12CC6C231C9}" dt="2022-08-05T01:18:42.759" v="2021" actId="478"/>
          <ac:inkMkLst>
            <pc:docMk/>
            <pc:sldMk cId="3303216642" sldId="478"/>
            <ac:inkMk id="22" creationId="{54B20FFD-8259-C835-21FB-29E171858706}"/>
          </ac:inkMkLst>
        </pc:inkChg>
        <pc:inkChg chg="add mod">
          <ac:chgData name="ana maria basei" userId="e7f93654e69b1edc" providerId="LiveId" clId="{3F7A6FA1-0F47-4CC8-96C2-C12CC6C231C9}" dt="2022-08-05T01:15:30.611" v="1962"/>
          <ac:inkMkLst>
            <pc:docMk/>
            <pc:sldMk cId="3303216642" sldId="478"/>
            <ac:inkMk id="23" creationId="{8A34F990-276F-A149-7F40-DA6131613978}"/>
          </ac:inkMkLst>
        </pc:inkChg>
        <pc:inkChg chg="add mod">
          <ac:chgData name="ana maria basei" userId="e7f93654e69b1edc" providerId="LiveId" clId="{3F7A6FA1-0F47-4CC8-96C2-C12CC6C231C9}" dt="2022-08-05T01:15:30.611" v="1962"/>
          <ac:inkMkLst>
            <pc:docMk/>
            <pc:sldMk cId="3303216642" sldId="478"/>
            <ac:inkMk id="24" creationId="{175EAC05-6DF2-2003-28A5-49B64857A2CF}"/>
          </ac:inkMkLst>
        </pc:inkChg>
        <pc:inkChg chg="add mod">
          <ac:chgData name="ana maria basei" userId="e7f93654e69b1edc" providerId="LiveId" clId="{3F7A6FA1-0F47-4CC8-96C2-C12CC6C231C9}" dt="2022-08-05T01:15:35.412" v="1965"/>
          <ac:inkMkLst>
            <pc:docMk/>
            <pc:sldMk cId="3303216642" sldId="478"/>
            <ac:inkMk id="26" creationId="{137F5CF6-9AF1-4695-B677-459E928D35A8}"/>
          </ac:inkMkLst>
        </pc:inkChg>
        <pc:inkChg chg="add mod">
          <ac:chgData name="ana maria basei" userId="e7f93654e69b1edc" providerId="LiveId" clId="{3F7A6FA1-0F47-4CC8-96C2-C12CC6C231C9}" dt="2022-08-05T01:15:35.412" v="1965"/>
          <ac:inkMkLst>
            <pc:docMk/>
            <pc:sldMk cId="3303216642" sldId="478"/>
            <ac:inkMk id="27" creationId="{50594FDF-BD4B-D0D9-9B3F-E06CFEA4981F}"/>
          </ac:inkMkLst>
        </pc:inkChg>
        <pc:inkChg chg="add del">
          <ac:chgData name="ana maria basei" userId="e7f93654e69b1edc" providerId="LiveId" clId="{3F7A6FA1-0F47-4CC8-96C2-C12CC6C231C9}" dt="2022-08-05T01:16:11.790" v="1972"/>
          <ac:inkMkLst>
            <pc:docMk/>
            <pc:sldMk cId="3303216642" sldId="478"/>
            <ac:inkMk id="29" creationId="{9644AF56-B1DF-3552-A0BA-A6FD4354DC0C}"/>
          </ac:inkMkLst>
        </pc:inkChg>
        <pc:inkChg chg="add del mod">
          <ac:chgData name="ana maria basei" userId="e7f93654e69b1edc" providerId="LiveId" clId="{3F7A6FA1-0F47-4CC8-96C2-C12CC6C231C9}" dt="2022-08-05T01:16:11.790" v="1973"/>
          <ac:inkMkLst>
            <pc:docMk/>
            <pc:sldMk cId="3303216642" sldId="478"/>
            <ac:inkMk id="30" creationId="{1A966E7D-EF85-C2B2-9449-797C8088BEF7}"/>
          </ac:inkMkLst>
        </pc:inkChg>
        <pc:inkChg chg="add del mod">
          <ac:chgData name="ana maria basei" userId="e7f93654e69b1edc" providerId="LiveId" clId="{3F7A6FA1-0F47-4CC8-96C2-C12CC6C231C9}" dt="2022-08-05T01:16:11.790" v="1974"/>
          <ac:inkMkLst>
            <pc:docMk/>
            <pc:sldMk cId="3303216642" sldId="478"/>
            <ac:inkMk id="31" creationId="{9819E64A-2C45-13B8-AA27-75A2FF9875CC}"/>
          </ac:inkMkLst>
        </pc:inkChg>
        <pc:cxnChg chg="add del mod">
          <ac:chgData name="ana maria basei" userId="e7f93654e69b1edc" providerId="LiveId" clId="{3F7A6FA1-0F47-4CC8-96C2-C12CC6C231C9}" dt="2022-08-05T01:15:43.386" v="1966" actId="478"/>
          <ac:cxnSpMkLst>
            <pc:docMk/>
            <pc:sldMk cId="3303216642" sldId="478"/>
            <ac:cxnSpMk id="9" creationId="{B0FB5BDC-A0D4-0050-A24F-B7D164AD70C8}"/>
          </ac:cxnSpMkLst>
        </pc:cxnChg>
        <pc:cxnChg chg="add mod">
          <ac:chgData name="ana maria basei" userId="e7f93654e69b1edc" providerId="LiveId" clId="{3F7A6FA1-0F47-4CC8-96C2-C12CC6C231C9}" dt="2022-08-05T01:14:24.868" v="1926" actId="1076"/>
          <ac:cxnSpMkLst>
            <pc:docMk/>
            <pc:sldMk cId="3303216642" sldId="478"/>
            <ac:cxnSpMk id="11" creationId="{D73278A5-923C-9195-BD49-000C691B7313}"/>
          </ac:cxnSpMkLst>
        </pc:cxnChg>
      </pc:sldChg>
      <pc:sldChg chg="addSp delSp modSp new mod modAnim">
        <pc:chgData name="ana maria basei" userId="e7f93654e69b1edc" providerId="LiveId" clId="{3F7A6FA1-0F47-4CC8-96C2-C12CC6C231C9}" dt="2022-08-05T02:13:27.648" v="3041"/>
        <pc:sldMkLst>
          <pc:docMk/>
          <pc:sldMk cId="3477017847" sldId="479"/>
        </pc:sldMkLst>
        <pc:spChg chg="add del mod">
          <ac:chgData name="ana maria basei" userId="e7f93654e69b1edc" providerId="LiveId" clId="{3F7A6FA1-0F47-4CC8-96C2-C12CC6C231C9}" dt="2022-08-05T01:35:33.306" v="2369" actId="478"/>
          <ac:spMkLst>
            <pc:docMk/>
            <pc:sldMk cId="3477017847" sldId="479"/>
            <ac:spMk id="4" creationId="{BEB7E8BC-0DFD-EEAF-E948-F8E998F80B9D}"/>
          </ac:spMkLst>
        </pc:spChg>
        <pc:grpChg chg="add mod">
          <ac:chgData name="ana maria basei" userId="e7f93654e69b1edc" providerId="LiveId" clId="{3F7A6FA1-0F47-4CC8-96C2-C12CC6C231C9}" dt="2022-08-05T02:13:24.156" v="3040" actId="164"/>
          <ac:grpSpMkLst>
            <pc:docMk/>
            <pc:sldMk cId="3477017847" sldId="479"/>
            <ac:grpSpMk id="9" creationId="{FA543AD7-B4E8-6F31-E1B7-BD34C884B93E}"/>
          </ac:grpSpMkLst>
        </pc:grpChg>
        <pc:graphicFrameChg chg="add del mod">
          <ac:chgData name="ana maria basei" userId="e7f93654e69b1edc" providerId="LiveId" clId="{3F7A6FA1-0F47-4CC8-96C2-C12CC6C231C9}" dt="2022-08-05T01:12:23.002" v="1899"/>
          <ac:graphicFrameMkLst>
            <pc:docMk/>
            <pc:sldMk cId="3477017847" sldId="479"/>
            <ac:graphicFrameMk id="2" creationId="{FFB5E44C-8C9F-97B7-AB5B-85EF1F39C6B6}"/>
          </ac:graphicFrameMkLst>
        </pc:graphicFrameChg>
        <pc:graphicFrameChg chg="add del mod">
          <ac:chgData name="ana maria basei" userId="e7f93654e69b1edc" providerId="LiveId" clId="{3F7A6FA1-0F47-4CC8-96C2-C12CC6C231C9}" dt="2022-08-05T01:19:24.971" v="2027"/>
          <ac:graphicFrameMkLst>
            <pc:docMk/>
            <pc:sldMk cId="3477017847" sldId="479"/>
            <ac:graphicFrameMk id="3" creationId="{6DEF4612-DD25-BC47-5CCC-E42F839278B8}"/>
          </ac:graphicFrameMkLst>
        </pc:graphicFrameChg>
        <pc:picChg chg="add mod">
          <ac:chgData name="ana maria basei" userId="e7f93654e69b1edc" providerId="LiveId" clId="{3F7A6FA1-0F47-4CC8-96C2-C12CC6C231C9}" dt="2022-08-05T02:02:51.952" v="2881" actId="1076"/>
          <ac:picMkLst>
            <pc:docMk/>
            <pc:sldMk cId="3477017847" sldId="479"/>
            <ac:picMk id="5" creationId="{3F67D4ED-0F25-10C7-C5A1-3B2EF2F3F22D}"/>
          </ac:picMkLst>
        </pc:picChg>
        <pc:cxnChg chg="add mod">
          <ac:chgData name="ana maria basei" userId="e7f93654e69b1edc" providerId="LiveId" clId="{3F7A6FA1-0F47-4CC8-96C2-C12CC6C231C9}" dt="2022-08-05T02:13:24.156" v="3040" actId="164"/>
          <ac:cxnSpMkLst>
            <pc:docMk/>
            <pc:sldMk cId="3477017847" sldId="479"/>
            <ac:cxnSpMk id="7" creationId="{5788130C-65D2-4B75-D722-5C4699FAE916}"/>
          </ac:cxnSpMkLst>
        </pc:cxnChg>
        <pc:cxnChg chg="add mod">
          <ac:chgData name="ana maria basei" userId="e7f93654e69b1edc" providerId="LiveId" clId="{3F7A6FA1-0F47-4CC8-96C2-C12CC6C231C9}" dt="2022-08-05T02:13:24.156" v="3040" actId="164"/>
          <ac:cxnSpMkLst>
            <pc:docMk/>
            <pc:sldMk cId="3477017847" sldId="479"/>
            <ac:cxnSpMk id="8" creationId="{8C368C38-0D3C-219B-A555-75874B031D6B}"/>
          </ac:cxnSpMkLst>
        </pc:cxnChg>
      </pc:sldChg>
      <pc:sldChg chg="delSp add mod ord delAnim">
        <pc:chgData name="ana maria basei" userId="e7f93654e69b1edc" providerId="LiveId" clId="{3F7A6FA1-0F47-4CC8-96C2-C12CC6C231C9}" dt="2022-08-05T01:12:47.522" v="1903" actId="478"/>
        <pc:sldMkLst>
          <pc:docMk/>
          <pc:sldMk cId="1360995539" sldId="480"/>
        </pc:sldMkLst>
        <pc:picChg chg="del">
          <ac:chgData name="ana maria basei" userId="e7f93654e69b1edc" providerId="LiveId" clId="{3F7A6FA1-0F47-4CC8-96C2-C12CC6C231C9}" dt="2022-08-05T01:12:47.522" v="1903" actId="478"/>
          <ac:picMkLst>
            <pc:docMk/>
            <pc:sldMk cId="1360995539" sldId="480"/>
            <ac:picMk id="10" creationId="{770F78A4-49C2-03BD-FFEA-FA919EB248BE}"/>
          </ac:picMkLst>
        </pc:picChg>
      </pc:sldChg>
      <pc:sldChg chg="addSp delSp modSp add mod">
        <pc:chgData name="ana maria basei" userId="e7f93654e69b1edc" providerId="LiveId" clId="{3F7A6FA1-0F47-4CC8-96C2-C12CC6C231C9}" dt="2022-08-05T01:20:14.536" v="2051"/>
        <pc:sldMkLst>
          <pc:docMk/>
          <pc:sldMk cId="2399927244" sldId="481"/>
        </pc:sldMkLst>
        <pc:grpChg chg="add del mod">
          <ac:chgData name="ana maria basei" userId="e7f93654e69b1edc" providerId="LiveId" clId="{3F7A6FA1-0F47-4CC8-96C2-C12CC6C231C9}" dt="2022-08-05T01:16:38.172" v="1986"/>
          <ac:grpSpMkLst>
            <pc:docMk/>
            <pc:sldMk cId="2399927244" sldId="481"/>
            <ac:grpSpMk id="9" creationId="{BB0E92E4-2752-9987-A277-D421FB042721}"/>
          </ac:grpSpMkLst>
        </pc:grpChg>
        <pc:grpChg chg="del">
          <ac:chgData name="ana maria basei" userId="e7f93654e69b1edc" providerId="LiveId" clId="{3F7A6FA1-0F47-4CC8-96C2-C12CC6C231C9}" dt="2022-08-05T01:17:11.334" v="1995" actId="478"/>
          <ac:grpSpMkLst>
            <pc:docMk/>
            <pc:sldMk cId="2399927244" sldId="481"/>
            <ac:grpSpMk id="25" creationId="{AA351B89-6A9B-9A7E-65AE-893F673001A1}"/>
          </ac:grpSpMkLst>
        </pc:grpChg>
        <pc:grpChg chg="mod">
          <ac:chgData name="ana maria basei" userId="e7f93654e69b1edc" providerId="LiveId" clId="{3F7A6FA1-0F47-4CC8-96C2-C12CC6C231C9}" dt="2022-08-05T01:16:37.314" v="1983"/>
          <ac:grpSpMkLst>
            <pc:docMk/>
            <pc:sldMk cId="2399927244" sldId="481"/>
            <ac:grpSpMk id="30" creationId="{75F5701A-3CA3-4040-9E6B-5518F00A70C8}"/>
          </ac:grpSpMkLst>
        </pc:grpChg>
        <pc:graphicFrameChg chg="add mod">
          <ac:chgData name="ana maria basei" userId="e7f93654e69b1edc" providerId="LiveId" clId="{3F7A6FA1-0F47-4CC8-96C2-C12CC6C231C9}" dt="2022-08-05T01:20:14.536" v="2051"/>
          <ac:graphicFrameMkLst>
            <pc:docMk/>
            <pc:sldMk cId="2399927244" sldId="481"/>
            <ac:graphicFrameMk id="31" creationId="{195C707F-31CA-D49F-1288-A07B07469837}"/>
          </ac:graphicFrameMkLst>
        </pc:graphicFrameChg>
        <pc:graphicFrameChg chg="add mod">
          <ac:chgData name="ana maria basei" userId="e7f93654e69b1edc" providerId="LiveId" clId="{3F7A6FA1-0F47-4CC8-96C2-C12CC6C231C9}" dt="2022-08-05T01:18:32.078" v="2018"/>
          <ac:graphicFrameMkLst>
            <pc:docMk/>
            <pc:sldMk cId="2399927244" sldId="481"/>
            <ac:graphicFrameMk id="35" creationId="{394F0E13-4CBB-106D-4ED9-DB639AEF9903}"/>
          </ac:graphicFrameMkLst>
        </pc:graphicFrameChg>
        <pc:inkChg chg="add del mod">
          <ac:chgData name="ana maria basei" userId="e7f93654e69b1edc" providerId="LiveId" clId="{3F7A6FA1-0F47-4CC8-96C2-C12CC6C231C9}" dt="2022-08-05T01:16:39.062" v="1988" actId="9405"/>
          <ac:inkMkLst>
            <pc:docMk/>
            <pc:sldMk cId="2399927244" sldId="481"/>
            <ac:inkMk id="5" creationId="{BC2FF15D-0ACA-265E-7302-CDF354AA4B01}"/>
          </ac:inkMkLst>
        </pc:inkChg>
        <pc:inkChg chg="add del mod">
          <ac:chgData name="ana maria basei" userId="e7f93654e69b1edc" providerId="LiveId" clId="{3F7A6FA1-0F47-4CC8-96C2-C12CC6C231C9}" dt="2022-08-05T01:16:38.505" v="1987" actId="9405"/>
          <ac:inkMkLst>
            <pc:docMk/>
            <pc:sldMk cId="2399927244" sldId="481"/>
            <ac:inkMk id="6" creationId="{B4B38652-BD7B-5C6B-4EF8-15893F41D2E3}"/>
          </ac:inkMkLst>
        </pc:inkChg>
        <pc:inkChg chg="add del mod">
          <ac:chgData name="ana maria basei" userId="e7f93654e69b1edc" providerId="LiveId" clId="{3F7A6FA1-0F47-4CC8-96C2-C12CC6C231C9}" dt="2022-08-05T01:16:38.172" v="1986"/>
          <ac:inkMkLst>
            <pc:docMk/>
            <pc:sldMk cId="2399927244" sldId="481"/>
            <ac:inkMk id="8" creationId="{0C47102A-76DC-4DA8-A996-E08B1CAF6492}"/>
          </ac:inkMkLst>
        </pc:inkChg>
        <pc:inkChg chg="add del mod">
          <ac:chgData name="ana maria basei" userId="e7f93654e69b1edc" providerId="LiveId" clId="{3F7A6FA1-0F47-4CC8-96C2-C12CC6C231C9}" dt="2022-08-05T01:16:37.811" v="1984" actId="9405"/>
          <ac:inkMkLst>
            <pc:docMk/>
            <pc:sldMk cId="2399927244" sldId="481"/>
            <ac:inkMk id="10" creationId="{BB6C94CC-7DD4-6076-6EF5-A5D2F882F157}"/>
          </ac:inkMkLst>
        </pc:inkChg>
        <pc:inkChg chg="add del mod">
          <ac:chgData name="ana maria basei" userId="e7f93654e69b1edc" providerId="LiveId" clId="{3F7A6FA1-0F47-4CC8-96C2-C12CC6C231C9}" dt="2022-08-05T01:16:37.314" v="1983"/>
          <ac:inkMkLst>
            <pc:docMk/>
            <pc:sldMk cId="2399927244" sldId="481"/>
            <ac:inkMk id="14" creationId="{3B67B252-206F-66E1-3376-96E76A0E6C58}"/>
          </ac:inkMkLst>
        </pc:inkChg>
        <pc:inkChg chg="del">
          <ac:chgData name="ana maria basei" userId="e7f93654e69b1edc" providerId="LiveId" clId="{3F7A6FA1-0F47-4CC8-96C2-C12CC6C231C9}" dt="2022-08-05T01:17:21.106" v="2002"/>
          <ac:inkMkLst>
            <pc:docMk/>
            <pc:sldMk cId="2399927244" sldId="481"/>
            <ac:inkMk id="22" creationId="{54B20FFD-8259-C835-21FB-29E171858706}"/>
          </ac:inkMkLst>
        </pc:inkChg>
        <pc:inkChg chg="add del">
          <ac:chgData name="ana maria basei" userId="e7f93654e69b1edc" providerId="LiveId" clId="{3F7A6FA1-0F47-4CC8-96C2-C12CC6C231C9}" dt="2022-08-05T01:17:21.105" v="1999"/>
          <ac:inkMkLst>
            <pc:docMk/>
            <pc:sldMk cId="2399927244" sldId="481"/>
            <ac:inkMk id="32" creationId="{BAF2A8D8-DCCE-3407-A67B-AA1DC8A4FAF8}"/>
          </ac:inkMkLst>
        </pc:inkChg>
        <pc:inkChg chg="add del">
          <ac:chgData name="ana maria basei" userId="e7f93654e69b1edc" providerId="LiveId" clId="{3F7A6FA1-0F47-4CC8-96C2-C12CC6C231C9}" dt="2022-08-05T01:17:21.106" v="2001"/>
          <ac:inkMkLst>
            <pc:docMk/>
            <pc:sldMk cId="2399927244" sldId="481"/>
            <ac:inkMk id="33" creationId="{F02FE8FE-17CE-CA2D-4284-983E01E9CA25}"/>
          </ac:inkMkLst>
        </pc:inkChg>
        <pc:inkChg chg="add del">
          <ac:chgData name="ana maria basei" userId="e7f93654e69b1edc" providerId="LiveId" clId="{3F7A6FA1-0F47-4CC8-96C2-C12CC6C231C9}" dt="2022-08-05T01:17:21.105" v="2000"/>
          <ac:inkMkLst>
            <pc:docMk/>
            <pc:sldMk cId="2399927244" sldId="481"/>
            <ac:inkMk id="34" creationId="{F9A351E2-1506-F9D8-9037-5612047B98A3}"/>
          </ac:inkMkLst>
        </pc:inkChg>
      </pc:sldChg>
      <pc:sldChg chg="addSp delSp modSp add mod ord">
        <pc:chgData name="ana maria basei" userId="e7f93654e69b1edc" providerId="LiveId" clId="{3F7A6FA1-0F47-4CC8-96C2-C12CC6C231C9}" dt="2022-08-05T01:30:01.174" v="2239" actId="14100"/>
        <pc:sldMkLst>
          <pc:docMk/>
          <pc:sldMk cId="880044184" sldId="482"/>
        </pc:sldMkLst>
        <pc:spChg chg="del mod">
          <ac:chgData name="ana maria basei" userId="e7f93654e69b1edc" providerId="LiveId" clId="{3F7A6FA1-0F47-4CC8-96C2-C12CC6C231C9}" dt="2022-08-05T01:22:39.553" v="2087"/>
          <ac:spMkLst>
            <pc:docMk/>
            <pc:sldMk cId="880044184" sldId="482"/>
            <ac:spMk id="6" creationId="{7B434C96-A0F9-A90A-9674-3D022C499A06}"/>
          </ac:spMkLst>
        </pc:spChg>
        <pc:spChg chg="add mod ord">
          <ac:chgData name="ana maria basei" userId="e7f93654e69b1edc" providerId="LiveId" clId="{3F7A6FA1-0F47-4CC8-96C2-C12CC6C231C9}" dt="2022-08-05T01:23:49.490" v="2100" actId="164"/>
          <ac:spMkLst>
            <pc:docMk/>
            <pc:sldMk cId="880044184" sldId="482"/>
            <ac:spMk id="7" creationId="{C387E6E6-CD59-EC7A-2066-3343D2A0A33F}"/>
          </ac:spMkLst>
        </pc:spChg>
        <pc:spChg chg="mod">
          <ac:chgData name="ana maria basei" userId="e7f93654e69b1edc" providerId="LiveId" clId="{3F7A6FA1-0F47-4CC8-96C2-C12CC6C231C9}" dt="2022-08-05T01:24:26.083" v="2106"/>
          <ac:spMkLst>
            <pc:docMk/>
            <pc:sldMk cId="880044184" sldId="482"/>
            <ac:spMk id="10" creationId="{59DE7244-CA94-95EC-C73D-E4B9F45411FD}"/>
          </ac:spMkLst>
        </pc:spChg>
        <pc:spChg chg="add del">
          <ac:chgData name="ana maria basei" userId="e7f93654e69b1edc" providerId="LiveId" clId="{3F7A6FA1-0F47-4CC8-96C2-C12CC6C231C9}" dt="2022-08-05T01:25:40.981" v="2108" actId="11529"/>
          <ac:spMkLst>
            <pc:docMk/>
            <pc:sldMk cId="880044184" sldId="482"/>
            <ac:spMk id="12" creationId="{2DFED796-6C2B-72AA-5998-F66BB2E50C32}"/>
          </ac:spMkLst>
        </pc:spChg>
        <pc:spChg chg="mod topLvl">
          <ac:chgData name="ana maria basei" userId="e7f93654e69b1edc" providerId="LiveId" clId="{3F7A6FA1-0F47-4CC8-96C2-C12CC6C231C9}" dt="2022-08-05T01:27:27.769" v="2195" actId="164"/>
          <ac:spMkLst>
            <pc:docMk/>
            <pc:sldMk cId="880044184" sldId="482"/>
            <ac:spMk id="14" creationId="{B6571221-0AFE-F846-F763-DF3CDA2416D0}"/>
          </ac:spMkLst>
        </pc:spChg>
        <pc:spChg chg="add mod">
          <ac:chgData name="ana maria basei" userId="e7f93654e69b1edc" providerId="LiveId" clId="{3F7A6FA1-0F47-4CC8-96C2-C12CC6C231C9}" dt="2022-08-05T01:26:49.847" v="2187" actId="1036"/>
          <ac:spMkLst>
            <pc:docMk/>
            <pc:sldMk cId="880044184" sldId="482"/>
            <ac:spMk id="16" creationId="{52EE127F-8469-562F-EEC7-422EEA6EC012}"/>
          </ac:spMkLst>
        </pc:spChg>
        <pc:spChg chg="add mod">
          <ac:chgData name="ana maria basei" userId="e7f93654e69b1edc" providerId="LiveId" clId="{3F7A6FA1-0F47-4CC8-96C2-C12CC6C231C9}" dt="2022-08-05T01:27:27.769" v="2195" actId="164"/>
          <ac:spMkLst>
            <pc:docMk/>
            <pc:sldMk cId="880044184" sldId="482"/>
            <ac:spMk id="17" creationId="{7DB163A0-B617-B900-573D-C6656027A093}"/>
          </ac:spMkLst>
        </pc:spChg>
        <pc:spChg chg="add del mod">
          <ac:chgData name="ana maria basei" userId="e7f93654e69b1edc" providerId="LiveId" clId="{3F7A6FA1-0F47-4CC8-96C2-C12CC6C231C9}" dt="2022-08-05T01:27:40.412" v="2198"/>
          <ac:spMkLst>
            <pc:docMk/>
            <pc:sldMk cId="880044184" sldId="482"/>
            <ac:spMk id="19" creationId="{54D2C87C-104D-24A1-C876-E38E98A1195B}"/>
          </ac:spMkLst>
        </pc:spChg>
        <pc:spChg chg="del mod topLvl">
          <ac:chgData name="ana maria basei" userId="e7f93654e69b1edc" providerId="LiveId" clId="{3F7A6FA1-0F47-4CC8-96C2-C12CC6C231C9}" dt="2022-08-05T01:28:41.907" v="2224" actId="478"/>
          <ac:spMkLst>
            <pc:docMk/>
            <pc:sldMk cId="880044184" sldId="482"/>
            <ac:spMk id="22" creationId="{5ADB7294-3D7D-6170-967E-DAF870DD0294}"/>
          </ac:spMkLst>
        </pc:spChg>
        <pc:spChg chg="mod ord topLvl">
          <ac:chgData name="ana maria basei" userId="e7f93654e69b1edc" providerId="LiveId" clId="{3F7A6FA1-0F47-4CC8-96C2-C12CC6C231C9}" dt="2022-08-05T01:30:01.174" v="2239" actId="14100"/>
          <ac:spMkLst>
            <pc:docMk/>
            <pc:sldMk cId="880044184" sldId="482"/>
            <ac:spMk id="25" creationId="{9E4BFC9E-7F43-7ECB-3AD8-045A0CB0BEA5}"/>
          </ac:spMkLst>
        </pc:spChg>
        <pc:grpChg chg="add mod">
          <ac:chgData name="ana maria basei" userId="e7f93654e69b1edc" providerId="LiveId" clId="{3F7A6FA1-0F47-4CC8-96C2-C12CC6C231C9}" dt="2022-08-05T01:23:49.490" v="2100" actId="164"/>
          <ac:grpSpMkLst>
            <pc:docMk/>
            <pc:sldMk cId="880044184" sldId="482"/>
            <ac:grpSpMk id="8" creationId="{7DE55179-0E5D-C48F-D66F-BED0136C7CD9}"/>
          </ac:grpSpMkLst>
        </pc:grpChg>
        <pc:grpChg chg="add mod">
          <ac:chgData name="ana maria basei" userId="e7f93654e69b1edc" providerId="LiveId" clId="{3F7A6FA1-0F47-4CC8-96C2-C12CC6C231C9}" dt="2022-08-05T01:24:26.083" v="2106"/>
          <ac:grpSpMkLst>
            <pc:docMk/>
            <pc:sldMk cId="880044184" sldId="482"/>
            <ac:grpSpMk id="9" creationId="{F7CC96EF-43EA-4222-B854-41D43059F6E6}"/>
          </ac:grpSpMkLst>
        </pc:grpChg>
        <pc:grpChg chg="add del mod">
          <ac:chgData name="ana maria basei" userId="e7f93654e69b1edc" providerId="LiveId" clId="{3F7A6FA1-0F47-4CC8-96C2-C12CC6C231C9}" dt="2022-08-05T01:26:27.874" v="2170" actId="478"/>
          <ac:grpSpMkLst>
            <pc:docMk/>
            <pc:sldMk cId="880044184" sldId="482"/>
            <ac:grpSpMk id="13" creationId="{AD0B0BBD-0059-3401-8EFE-C1FA99541A04}"/>
          </ac:grpSpMkLst>
        </pc:grpChg>
        <pc:grpChg chg="add del mod">
          <ac:chgData name="ana maria basei" userId="e7f93654e69b1edc" providerId="LiveId" clId="{3F7A6FA1-0F47-4CC8-96C2-C12CC6C231C9}" dt="2022-08-05T01:28:24.526" v="2222" actId="478"/>
          <ac:grpSpMkLst>
            <pc:docMk/>
            <pc:sldMk cId="880044184" sldId="482"/>
            <ac:grpSpMk id="18" creationId="{9F804291-F05A-96FE-2787-2355EEE0AC4C}"/>
          </ac:grpSpMkLst>
        </pc:grpChg>
        <pc:grpChg chg="add del mod">
          <ac:chgData name="ana maria basei" userId="e7f93654e69b1edc" providerId="LiveId" clId="{3F7A6FA1-0F47-4CC8-96C2-C12CC6C231C9}" dt="2022-08-05T01:28:36.717" v="2223" actId="478"/>
          <ac:grpSpMkLst>
            <pc:docMk/>
            <pc:sldMk cId="880044184" sldId="482"/>
            <ac:grpSpMk id="21" creationId="{BF40AB63-4E0D-1291-958B-C5635D8D2E83}"/>
          </ac:grpSpMkLst>
        </pc:grpChg>
        <pc:grpChg chg="add del mod">
          <ac:chgData name="ana maria basei" userId="e7f93654e69b1edc" providerId="LiveId" clId="{3F7A6FA1-0F47-4CC8-96C2-C12CC6C231C9}" dt="2022-08-05T01:29:09.835" v="2229" actId="478"/>
          <ac:grpSpMkLst>
            <pc:docMk/>
            <pc:sldMk cId="880044184" sldId="482"/>
            <ac:grpSpMk id="24" creationId="{99F1D20A-81E6-01B8-4C07-4F59282E31B4}"/>
          </ac:grpSpMkLst>
        </pc:grpChg>
        <pc:graphicFrameChg chg="add mod">
          <ac:chgData name="ana maria basei" userId="e7f93654e69b1edc" providerId="LiveId" clId="{3F7A6FA1-0F47-4CC8-96C2-C12CC6C231C9}" dt="2022-08-05T01:22:37.340" v="2083" actId="1076"/>
          <ac:graphicFrameMkLst>
            <pc:docMk/>
            <pc:sldMk cId="880044184" sldId="482"/>
            <ac:graphicFrameMk id="3" creationId="{E21A29BE-D529-5EA8-BFBA-7D6BC8D5966E}"/>
          </ac:graphicFrameMkLst>
        </pc:graphicFrameChg>
        <pc:graphicFrameChg chg="add mod">
          <ac:chgData name="ana maria basei" userId="e7f93654e69b1edc" providerId="LiveId" clId="{3F7A6FA1-0F47-4CC8-96C2-C12CC6C231C9}" dt="2022-08-05T01:23:49.490" v="2100" actId="164"/>
          <ac:graphicFrameMkLst>
            <pc:docMk/>
            <pc:sldMk cId="880044184" sldId="482"/>
            <ac:graphicFrameMk id="5" creationId="{D1DAC55D-DBFF-2A7D-8ADD-0F679552C494}"/>
          </ac:graphicFrameMkLst>
        </pc:graphicFrameChg>
        <pc:graphicFrameChg chg="mod">
          <ac:chgData name="ana maria basei" userId="e7f93654e69b1edc" providerId="LiveId" clId="{3F7A6FA1-0F47-4CC8-96C2-C12CC6C231C9}" dt="2022-08-05T01:24:26.083" v="2106"/>
          <ac:graphicFrameMkLst>
            <pc:docMk/>
            <pc:sldMk cId="880044184" sldId="482"/>
            <ac:graphicFrameMk id="11" creationId="{E754FD6F-5E35-9A94-EDD4-EE522BAA6ADD}"/>
          </ac:graphicFrameMkLst>
        </pc:graphicFrameChg>
        <pc:graphicFrameChg chg="del mod topLvl">
          <ac:chgData name="ana maria basei" userId="e7f93654e69b1edc" providerId="LiveId" clId="{3F7A6FA1-0F47-4CC8-96C2-C12CC6C231C9}" dt="2022-08-05T01:26:27.874" v="2170" actId="478"/>
          <ac:graphicFrameMkLst>
            <pc:docMk/>
            <pc:sldMk cId="880044184" sldId="482"/>
            <ac:graphicFrameMk id="15" creationId="{E1064CC1-4095-D3A8-C8CF-7988232A8578}"/>
          </ac:graphicFrameMkLst>
        </pc:graphicFrameChg>
        <pc:graphicFrameChg chg="add del mod">
          <ac:chgData name="ana maria basei" userId="e7f93654e69b1edc" providerId="LiveId" clId="{3F7A6FA1-0F47-4CC8-96C2-C12CC6C231C9}" dt="2022-08-05T01:28:10.258" v="2203" actId="478"/>
          <ac:graphicFrameMkLst>
            <pc:docMk/>
            <pc:sldMk cId="880044184" sldId="482"/>
            <ac:graphicFrameMk id="20" creationId="{6FC1D0FE-A83C-2BB9-31D9-2205A98D7847}"/>
          </ac:graphicFrameMkLst>
        </pc:graphicFrameChg>
        <pc:graphicFrameChg chg="del mod topLvl">
          <ac:chgData name="ana maria basei" userId="e7f93654e69b1edc" providerId="LiveId" clId="{3F7A6FA1-0F47-4CC8-96C2-C12CC6C231C9}" dt="2022-08-05T01:28:36.717" v="2223" actId="478"/>
          <ac:graphicFrameMkLst>
            <pc:docMk/>
            <pc:sldMk cId="880044184" sldId="482"/>
            <ac:graphicFrameMk id="23" creationId="{026E435F-ED38-8ACC-D3C4-1D5682405D46}"/>
          </ac:graphicFrameMkLst>
        </pc:graphicFrameChg>
        <pc:graphicFrameChg chg="del mod topLvl">
          <ac:chgData name="ana maria basei" userId="e7f93654e69b1edc" providerId="LiveId" clId="{3F7A6FA1-0F47-4CC8-96C2-C12CC6C231C9}" dt="2022-08-05T01:29:09.835" v="2229" actId="478"/>
          <ac:graphicFrameMkLst>
            <pc:docMk/>
            <pc:sldMk cId="880044184" sldId="482"/>
            <ac:graphicFrameMk id="26" creationId="{D89F6DD7-BBC4-CC0C-ABE0-474DB8D4D451}"/>
          </ac:graphicFrameMkLst>
        </pc:graphicFrameChg>
        <pc:picChg chg="del mod">
          <ac:chgData name="ana maria basei" userId="e7f93654e69b1edc" providerId="LiveId" clId="{3F7A6FA1-0F47-4CC8-96C2-C12CC6C231C9}" dt="2022-08-05T01:22:39.553" v="2085" actId="478"/>
          <ac:picMkLst>
            <pc:docMk/>
            <pc:sldMk cId="880044184" sldId="482"/>
            <ac:picMk id="4" creationId="{0F6CA181-DB0C-69A3-FA7A-228B59FD6DB7}"/>
          </ac:picMkLst>
        </pc:picChg>
      </pc:sldChg>
      <pc:sldChg chg="add">
        <pc:chgData name="ana maria basei" userId="e7f93654e69b1edc" providerId="LiveId" clId="{3F7A6FA1-0F47-4CC8-96C2-C12CC6C231C9}" dt="2022-08-05T01:28:21.719" v="2221" actId="2890"/>
        <pc:sldMkLst>
          <pc:docMk/>
          <pc:sldMk cId="2120976520" sldId="483"/>
        </pc:sldMkLst>
      </pc:sldChg>
      <pc:sldChg chg="addSp delSp modSp add mod">
        <pc:chgData name="ana maria basei" userId="e7f93654e69b1edc" providerId="LiveId" clId="{3F7A6FA1-0F47-4CC8-96C2-C12CC6C231C9}" dt="2022-08-05T01:32:13.772" v="2248" actId="1076"/>
        <pc:sldMkLst>
          <pc:docMk/>
          <pc:sldMk cId="3287335181" sldId="484"/>
        </pc:sldMkLst>
        <pc:spChg chg="del mod topLvl">
          <ac:chgData name="ana maria basei" userId="e7f93654e69b1edc" providerId="LiveId" clId="{3F7A6FA1-0F47-4CC8-96C2-C12CC6C231C9}" dt="2022-08-05T01:32:04.680" v="2247" actId="478"/>
          <ac:spMkLst>
            <pc:docMk/>
            <pc:sldMk cId="3287335181" sldId="484"/>
            <ac:spMk id="20" creationId="{EF81F58F-C092-F6EF-29E2-105FCC5D7B12}"/>
          </ac:spMkLst>
        </pc:spChg>
        <pc:grpChg chg="mod">
          <ac:chgData name="ana maria basei" userId="e7f93654e69b1edc" providerId="LiveId" clId="{3F7A6FA1-0F47-4CC8-96C2-C12CC6C231C9}" dt="2022-08-05T01:32:13.772" v="2248" actId="1076"/>
          <ac:grpSpMkLst>
            <pc:docMk/>
            <pc:sldMk cId="3287335181" sldId="484"/>
            <ac:grpSpMk id="9" creationId="{F7CC96EF-43EA-4222-B854-41D43059F6E6}"/>
          </ac:grpSpMkLst>
        </pc:grpChg>
        <pc:grpChg chg="add del mod">
          <ac:chgData name="ana maria basei" userId="e7f93654e69b1edc" providerId="LiveId" clId="{3F7A6FA1-0F47-4CC8-96C2-C12CC6C231C9}" dt="2022-08-05T01:32:04.680" v="2247" actId="478"/>
          <ac:grpSpMkLst>
            <pc:docMk/>
            <pc:sldMk cId="3287335181" sldId="484"/>
            <ac:grpSpMk id="19" creationId="{23AB2A60-96E4-1AAA-EB25-0E44702D78D7}"/>
          </ac:grpSpMkLst>
        </pc:grpChg>
        <pc:graphicFrameChg chg="mod topLvl">
          <ac:chgData name="ana maria basei" userId="e7f93654e69b1edc" providerId="LiveId" clId="{3F7A6FA1-0F47-4CC8-96C2-C12CC6C231C9}" dt="2022-08-05T01:32:04.680" v="2247" actId="478"/>
          <ac:graphicFrameMkLst>
            <pc:docMk/>
            <pc:sldMk cId="3287335181" sldId="484"/>
            <ac:graphicFrameMk id="24" creationId="{CEBCA33C-124B-0D56-7305-02B1DF7E0B1E}"/>
          </ac:graphicFrameMkLst>
        </pc:graphicFrameChg>
      </pc:sldChg>
      <pc:sldChg chg="addSp modSp add mod ord">
        <pc:chgData name="ana maria basei" userId="e7f93654e69b1edc" providerId="LiveId" clId="{3F7A6FA1-0F47-4CC8-96C2-C12CC6C231C9}" dt="2022-08-05T01:34:23.129" v="2365" actId="20577"/>
        <pc:sldMkLst>
          <pc:docMk/>
          <pc:sldMk cId="4023750545" sldId="485"/>
        </pc:sldMkLst>
        <pc:spChg chg="add mod">
          <ac:chgData name="ana maria basei" userId="e7f93654e69b1edc" providerId="LiveId" clId="{3F7A6FA1-0F47-4CC8-96C2-C12CC6C231C9}" dt="2022-08-05T01:34:23.129" v="2365" actId="20577"/>
          <ac:spMkLst>
            <pc:docMk/>
            <pc:sldMk cId="4023750545" sldId="485"/>
            <ac:spMk id="13" creationId="{13046C08-1FB4-F310-E99D-20042552BAD5}"/>
          </ac:spMkLst>
        </pc:spChg>
      </pc:sldChg>
      <pc:sldChg chg="addSp modSp add mod">
        <pc:chgData name="ana maria basei" userId="e7f93654e69b1edc" providerId="LiveId" clId="{3F7A6FA1-0F47-4CC8-96C2-C12CC6C231C9}" dt="2022-08-05T01:44:30.044" v="2751" actId="1076"/>
        <pc:sldMkLst>
          <pc:docMk/>
          <pc:sldMk cId="2697879655" sldId="486"/>
        </pc:sldMkLst>
        <pc:spChg chg="mod">
          <ac:chgData name="ana maria basei" userId="e7f93654e69b1edc" providerId="LiveId" clId="{3F7A6FA1-0F47-4CC8-96C2-C12CC6C231C9}" dt="2022-08-05T01:44:27.455" v="2750" actId="255"/>
          <ac:spMkLst>
            <pc:docMk/>
            <pc:sldMk cId="2697879655" sldId="486"/>
            <ac:spMk id="4" creationId="{BEB7E8BC-0DFD-EEAF-E948-F8E998F80B9D}"/>
          </ac:spMkLst>
        </pc:spChg>
        <pc:graphicFrameChg chg="add mod">
          <ac:chgData name="ana maria basei" userId="e7f93654e69b1edc" providerId="LiveId" clId="{3F7A6FA1-0F47-4CC8-96C2-C12CC6C231C9}" dt="2022-08-05T01:42:45.126" v="2676" actId="1076"/>
          <ac:graphicFrameMkLst>
            <pc:docMk/>
            <pc:sldMk cId="2697879655" sldId="486"/>
            <ac:graphicFrameMk id="2" creationId="{7F440664-6717-A3A6-752D-260FB6FEDE3E}"/>
          </ac:graphicFrameMkLst>
        </pc:graphicFrameChg>
        <pc:graphicFrameChg chg="add mod">
          <ac:chgData name="ana maria basei" userId="e7f93654e69b1edc" providerId="LiveId" clId="{3F7A6FA1-0F47-4CC8-96C2-C12CC6C231C9}" dt="2022-08-05T01:43:57.394" v="2743"/>
          <ac:graphicFrameMkLst>
            <pc:docMk/>
            <pc:sldMk cId="2697879655" sldId="486"/>
            <ac:graphicFrameMk id="3" creationId="{E679B562-A5EC-A65E-1171-B90FCD92E2C5}"/>
          </ac:graphicFrameMkLst>
        </pc:graphicFrameChg>
        <pc:graphicFrameChg chg="add mod">
          <ac:chgData name="ana maria basei" userId="e7f93654e69b1edc" providerId="LiveId" clId="{3F7A6FA1-0F47-4CC8-96C2-C12CC6C231C9}" dt="2022-08-05T01:44:30.044" v="2751" actId="1076"/>
          <ac:graphicFrameMkLst>
            <pc:docMk/>
            <pc:sldMk cId="2697879655" sldId="486"/>
            <ac:graphicFrameMk id="5" creationId="{B072CCCB-D7C7-70FC-5403-0294DDC9D5AB}"/>
          </ac:graphicFrameMkLst>
        </pc:graphicFrameChg>
      </pc:sldChg>
      <pc:sldChg chg="delSp modSp add mod">
        <pc:chgData name="ana maria basei" userId="e7f93654e69b1edc" providerId="LiveId" clId="{3F7A6FA1-0F47-4CC8-96C2-C12CC6C231C9}" dt="2022-08-05T01:46:37.618" v="2777" actId="1076"/>
        <pc:sldMkLst>
          <pc:docMk/>
          <pc:sldMk cId="4185725044" sldId="487"/>
        </pc:sldMkLst>
        <pc:spChg chg="mod">
          <ac:chgData name="ana maria basei" userId="e7f93654e69b1edc" providerId="LiveId" clId="{3F7A6FA1-0F47-4CC8-96C2-C12CC6C231C9}" dt="2022-08-05T01:46:32.325" v="2774" actId="20577"/>
          <ac:spMkLst>
            <pc:docMk/>
            <pc:sldMk cId="4185725044" sldId="487"/>
            <ac:spMk id="4" creationId="{BEB7E8BC-0DFD-EEAF-E948-F8E998F80B9D}"/>
          </ac:spMkLst>
        </pc:spChg>
        <pc:graphicFrameChg chg="mod">
          <ac:chgData name="ana maria basei" userId="e7f93654e69b1edc" providerId="LiveId" clId="{3F7A6FA1-0F47-4CC8-96C2-C12CC6C231C9}" dt="2022-08-05T01:46:37.618" v="2777" actId="1076"/>
          <ac:graphicFrameMkLst>
            <pc:docMk/>
            <pc:sldMk cId="4185725044" sldId="487"/>
            <ac:graphicFrameMk id="2" creationId="{7F440664-6717-A3A6-752D-260FB6FEDE3E}"/>
          </ac:graphicFrameMkLst>
        </pc:graphicFrameChg>
        <pc:graphicFrameChg chg="del">
          <ac:chgData name="ana maria basei" userId="e7f93654e69b1edc" providerId="LiveId" clId="{3F7A6FA1-0F47-4CC8-96C2-C12CC6C231C9}" dt="2022-08-05T01:46:06.980" v="2768" actId="478"/>
          <ac:graphicFrameMkLst>
            <pc:docMk/>
            <pc:sldMk cId="4185725044" sldId="487"/>
            <ac:graphicFrameMk id="3" creationId="{E679B562-A5EC-A65E-1171-B90FCD92E2C5}"/>
          </ac:graphicFrameMkLst>
        </pc:graphicFrameChg>
        <pc:graphicFrameChg chg="del">
          <ac:chgData name="ana maria basei" userId="e7f93654e69b1edc" providerId="LiveId" clId="{3F7A6FA1-0F47-4CC8-96C2-C12CC6C231C9}" dt="2022-08-05T01:46:11.418" v="2770" actId="478"/>
          <ac:graphicFrameMkLst>
            <pc:docMk/>
            <pc:sldMk cId="4185725044" sldId="487"/>
            <ac:graphicFrameMk id="5" creationId="{B072CCCB-D7C7-70FC-5403-0294DDC9D5AB}"/>
          </ac:graphicFrameMkLst>
        </pc:graphicFrameChg>
      </pc:sldChg>
      <pc:sldChg chg="addSp delSp modSp add mod">
        <pc:chgData name="ana maria basei" userId="e7f93654e69b1edc" providerId="LiveId" clId="{3F7A6FA1-0F47-4CC8-96C2-C12CC6C231C9}" dt="2022-08-05T02:17:44.598" v="3105" actId="20577"/>
        <pc:sldMkLst>
          <pc:docMk/>
          <pc:sldMk cId="3416724783" sldId="488"/>
        </pc:sldMkLst>
        <pc:spChg chg="mod">
          <ac:chgData name="ana maria basei" userId="e7f93654e69b1edc" providerId="LiveId" clId="{3F7A6FA1-0F47-4CC8-96C2-C12CC6C231C9}" dt="2022-08-05T02:17:44.598" v="3105" actId="20577"/>
          <ac:spMkLst>
            <pc:docMk/>
            <pc:sldMk cId="3416724783" sldId="488"/>
            <ac:spMk id="4" creationId="{BEB7E8BC-0DFD-EEAF-E948-F8E998F80B9D}"/>
          </ac:spMkLst>
        </pc:spChg>
        <pc:graphicFrameChg chg="del">
          <ac:chgData name="ana maria basei" userId="e7f93654e69b1edc" providerId="LiveId" clId="{3F7A6FA1-0F47-4CC8-96C2-C12CC6C231C9}" dt="2022-08-05T01:50:58.984" v="2791" actId="478"/>
          <ac:graphicFrameMkLst>
            <pc:docMk/>
            <pc:sldMk cId="3416724783" sldId="488"/>
            <ac:graphicFrameMk id="2" creationId="{7F440664-6717-A3A6-752D-260FB6FEDE3E}"/>
          </ac:graphicFrameMkLst>
        </pc:graphicFrameChg>
        <pc:picChg chg="add mod modCrop">
          <ac:chgData name="ana maria basei" userId="e7f93654e69b1edc" providerId="LiveId" clId="{3F7A6FA1-0F47-4CC8-96C2-C12CC6C231C9}" dt="2022-08-05T01:51:14.469" v="2795" actId="1076"/>
          <ac:picMkLst>
            <pc:docMk/>
            <pc:sldMk cId="3416724783" sldId="488"/>
            <ac:picMk id="3" creationId="{3099F933-6BFE-8F6A-EC23-BDBCC2DCCE16}"/>
          </ac:picMkLst>
        </pc:picChg>
      </pc:sldChg>
      <pc:sldChg chg="addSp delSp modSp add mod">
        <pc:chgData name="ana maria basei" userId="e7f93654e69b1edc" providerId="LiveId" clId="{3F7A6FA1-0F47-4CC8-96C2-C12CC6C231C9}" dt="2022-08-05T02:17:51.034" v="3124" actId="20577"/>
        <pc:sldMkLst>
          <pc:docMk/>
          <pc:sldMk cId="640979079" sldId="489"/>
        </pc:sldMkLst>
        <pc:spChg chg="mod">
          <ac:chgData name="ana maria basei" userId="e7f93654e69b1edc" providerId="LiveId" clId="{3F7A6FA1-0F47-4CC8-96C2-C12CC6C231C9}" dt="2022-08-05T02:17:51.034" v="3124" actId="20577"/>
          <ac:spMkLst>
            <pc:docMk/>
            <pc:sldMk cId="640979079" sldId="489"/>
            <ac:spMk id="4" creationId="{BEB7E8BC-0DFD-EEAF-E948-F8E998F80B9D}"/>
          </ac:spMkLst>
        </pc:spChg>
        <pc:picChg chg="add mod modCrop">
          <ac:chgData name="ana maria basei" userId="e7f93654e69b1edc" providerId="LiveId" clId="{3F7A6FA1-0F47-4CC8-96C2-C12CC6C231C9}" dt="2022-08-05T01:55:15.192" v="2804" actId="1076"/>
          <ac:picMkLst>
            <pc:docMk/>
            <pc:sldMk cId="640979079" sldId="489"/>
            <ac:picMk id="2" creationId="{68E79B93-0D78-C0D4-C0F1-7138AA623114}"/>
          </ac:picMkLst>
        </pc:picChg>
        <pc:picChg chg="del">
          <ac:chgData name="ana maria basei" userId="e7f93654e69b1edc" providerId="LiveId" clId="{3F7A6FA1-0F47-4CC8-96C2-C12CC6C231C9}" dt="2022-08-05T01:55:08.428" v="2801" actId="478"/>
          <ac:picMkLst>
            <pc:docMk/>
            <pc:sldMk cId="640979079" sldId="489"/>
            <ac:picMk id="3" creationId="{3099F933-6BFE-8F6A-EC23-BDBCC2DCCE16}"/>
          </ac:picMkLst>
        </pc:picChg>
        <pc:picChg chg="add mod modCrop">
          <ac:chgData name="ana maria basei" userId="e7f93654e69b1edc" providerId="LiveId" clId="{3F7A6FA1-0F47-4CC8-96C2-C12CC6C231C9}" dt="2022-08-05T01:57:16.220" v="2808" actId="1076"/>
          <ac:picMkLst>
            <pc:docMk/>
            <pc:sldMk cId="640979079" sldId="489"/>
            <ac:picMk id="5" creationId="{9874CD89-216C-4074-7DDE-6606B9228BEE}"/>
          </ac:picMkLst>
        </pc:picChg>
      </pc:sldChg>
      <pc:sldChg chg="addSp delSp modSp add mod ord">
        <pc:chgData name="ana maria basei" userId="e7f93654e69b1edc" providerId="LiveId" clId="{3F7A6FA1-0F47-4CC8-96C2-C12CC6C231C9}" dt="2022-08-05T02:02:37.158" v="2878" actId="14100"/>
        <pc:sldMkLst>
          <pc:docMk/>
          <pc:sldMk cId="145078990" sldId="490"/>
        </pc:sldMkLst>
        <pc:spChg chg="mod">
          <ac:chgData name="ana maria basei" userId="e7f93654e69b1edc" providerId="LiveId" clId="{3F7A6FA1-0F47-4CC8-96C2-C12CC6C231C9}" dt="2022-08-05T02:00:55.363" v="2864" actId="6549"/>
          <ac:spMkLst>
            <pc:docMk/>
            <pc:sldMk cId="145078990" sldId="490"/>
            <ac:spMk id="4" creationId="{BEB7E8BC-0DFD-EEAF-E948-F8E998F80B9D}"/>
          </ac:spMkLst>
        </pc:spChg>
        <pc:graphicFrameChg chg="mod">
          <ac:chgData name="ana maria basei" userId="e7f93654e69b1edc" providerId="LiveId" clId="{3F7A6FA1-0F47-4CC8-96C2-C12CC6C231C9}" dt="2022-08-05T02:01:11.641" v="2868"/>
          <ac:graphicFrameMkLst>
            <pc:docMk/>
            <pc:sldMk cId="145078990" sldId="490"/>
            <ac:graphicFrameMk id="2" creationId="{7F440664-6717-A3A6-752D-260FB6FEDE3E}"/>
          </ac:graphicFrameMkLst>
        </pc:graphicFrameChg>
        <pc:graphicFrameChg chg="del mod">
          <ac:chgData name="ana maria basei" userId="e7f93654e69b1edc" providerId="LiveId" clId="{3F7A6FA1-0F47-4CC8-96C2-C12CC6C231C9}" dt="2022-08-05T01:58:46.989" v="2838" actId="478"/>
          <ac:graphicFrameMkLst>
            <pc:docMk/>
            <pc:sldMk cId="145078990" sldId="490"/>
            <ac:graphicFrameMk id="3" creationId="{E679B562-A5EC-A65E-1171-B90FCD92E2C5}"/>
          </ac:graphicFrameMkLst>
        </pc:graphicFrameChg>
        <pc:graphicFrameChg chg="del">
          <ac:chgData name="ana maria basei" userId="e7f93654e69b1edc" providerId="LiveId" clId="{3F7A6FA1-0F47-4CC8-96C2-C12CC6C231C9}" dt="2022-08-05T01:58:48.565" v="2839" actId="478"/>
          <ac:graphicFrameMkLst>
            <pc:docMk/>
            <pc:sldMk cId="145078990" sldId="490"/>
            <ac:graphicFrameMk id="5" creationId="{B072CCCB-D7C7-70FC-5403-0294DDC9D5AB}"/>
          </ac:graphicFrameMkLst>
        </pc:graphicFrameChg>
        <pc:graphicFrameChg chg="add del mod">
          <ac:chgData name="ana maria basei" userId="e7f93654e69b1edc" providerId="LiveId" clId="{3F7A6FA1-0F47-4CC8-96C2-C12CC6C231C9}" dt="2022-08-05T01:59:29.411" v="2842"/>
          <ac:graphicFrameMkLst>
            <pc:docMk/>
            <pc:sldMk cId="145078990" sldId="490"/>
            <ac:graphicFrameMk id="6" creationId="{8DF29636-09F5-B535-163D-8C16716F77CD}"/>
          </ac:graphicFrameMkLst>
        </pc:graphicFrameChg>
        <pc:picChg chg="add mod">
          <ac:chgData name="ana maria basei" userId="e7f93654e69b1edc" providerId="LiveId" clId="{3F7A6FA1-0F47-4CC8-96C2-C12CC6C231C9}" dt="2022-08-05T02:02:27.900" v="2876" actId="1076"/>
          <ac:picMkLst>
            <pc:docMk/>
            <pc:sldMk cId="145078990" sldId="490"/>
            <ac:picMk id="7" creationId="{9F0B15E6-FCFD-8736-8C5A-4D28B19AD09D}"/>
          </ac:picMkLst>
        </pc:picChg>
        <pc:cxnChg chg="add mod">
          <ac:chgData name="ana maria basei" userId="e7f93654e69b1edc" providerId="LiveId" clId="{3F7A6FA1-0F47-4CC8-96C2-C12CC6C231C9}" dt="2022-08-05T02:02:37.158" v="2878" actId="14100"/>
          <ac:cxnSpMkLst>
            <pc:docMk/>
            <pc:sldMk cId="145078990" sldId="490"/>
            <ac:cxnSpMk id="9" creationId="{5D34C46B-43B4-6CEA-6BCA-9193F8C6E0DC}"/>
          </ac:cxnSpMkLst>
        </pc:cxnChg>
      </pc:sldChg>
      <pc:sldChg chg="delSp modSp add mod ord">
        <pc:chgData name="ana maria basei" userId="e7f93654e69b1edc" providerId="LiveId" clId="{3F7A6FA1-0F47-4CC8-96C2-C12CC6C231C9}" dt="2022-08-05T02:03:35.519" v="2885" actId="478"/>
        <pc:sldMkLst>
          <pc:docMk/>
          <pc:sldMk cId="2202729189" sldId="491"/>
        </pc:sldMkLst>
        <pc:spChg chg="mod">
          <ac:chgData name="ana maria basei" userId="e7f93654e69b1edc" providerId="LiveId" clId="{3F7A6FA1-0F47-4CC8-96C2-C12CC6C231C9}" dt="2022-08-05T02:03:25.222" v="2884" actId="6549"/>
          <ac:spMkLst>
            <pc:docMk/>
            <pc:sldMk cId="2202729189" sldId="491"/>
            <ac:spMk id="4" creationId="{BEB7E8BC-0DFD-EEAF-E948-F8E998F80B9D}"/>
          </ac:spMkLst>
        </pc:spChg>
        <pc:graphicFrameChg chg="mod">
          <ac:chgData name="ana maria basei" userId="e7f93654e69b1edc" providerId="LiveId" clId="{3F7A6FA1-0F47-4CC8-96C2-C12CC6C231C9}" dt="2022-08-05T02:00:05.284" v="2852"/>
          <ac:graphicFrameMkLst>
            <pc:docMk/>
            <pc:sldMk cId="2202729189" sldId="491"/>
            <ac:graphicFrameMk id="3" creationId="{E679B562-A5EC-A65E-1171-B90FCD92E2C5}"/>
          </ac:graphicFrameMkLst>
        </pc:graphicFrameChg>
        <pc:graphicFrameChg chg="del">
          <ac:chgData name="ana maria basei" userId="e7f93654e69b1edc" providerId="LiveId" clId="{3F7A6FA1-0F47-4CC8-96C2-C12CC6C231C9}" dt="2022-08-05T02:03:35.519" v="2885" actId="478"/>
          <ac:graphicFrameMkLst>
            <pc:docMk/>
            <pc:sldMk cId="2202729189" sldId="491"/>
            <ac:graphicFrameMk id="5" creationId="{B072CCCB-D7C7-70FC-5403-0294DDC9D5AB}"/>
          </ac:graphicFrameMkLst>
        </pc:graphicFrameChg>
      </pc:sldChg>
      <pc:sldChg chg="modSp add mod">
        <pc:chgData name="ana maria basei" userId="e7f93654e69b1edc" providerId="LiveId" clId="{3F7A6FA1-0F47-4CC8-96C2-C12CC6C231C9}" dt="2022-08-05T02:15:07.149" v="3053"/>
        <pc:sldMkLst>
          <pc:docMk/>
          <pc:sldMk cId="936378754" sldId="492"/>
        </pc:sldMkLst>
        <pc:graphicFrameChg chg="mod">
          <ac:chgData name="ana maria basei" userId="e7f93654e69b1edc" providerId="LiveId" clId="{3F7A6FA1-0F47-4CC8-96C2-C12CC6C231C9}" dt="2022-08-05T02:03:53.338" v="2888"/>
          <ac:graphicFrameMkLst>
            <pc:docMk/>
            <pc:sldMk cId="936378754" sldId="492"/>
            <ac:graphicFrameMk id="3" creationId="{E679B562-A5EC-A65E-1171-B90FCD92E2C5}"/>
          </ac:graphicFrameMkLst>
        </pc:graphicFrameChg>
        <pc:graphicFrameChg chg="mod">
          <ac:chgData name="ana maria basei" userId="e7f93654e69b1edc" providerId="LiveId" clId="{3F7A6FA1-0F47-4CC8-96C2-C12CC6C231C9}" dt="2022-08-05T02:15:07.149" v="3053"/>
          <ac:graphicFrameMkLst>
            <pc:docMk/>
            <pc:sldMk cId="936378754" sldId="492"/>
            <ac:graphicFrameMk id="5" creationId="{B072CCCB-D7C7-70FC-5403-0294DDC9D5AB}"/>
          </ac:graphicFrameMkLst>
        </pc:graphicFrameChg>
      </pc:sldChg>
      <pc:sldChg chg="modSp add del mod">
        <pc:chgData name="ana maria basei" userId="e7f93654e69b1edc" providerId="LiveId" clId="{3F7A6FA1-0F47-4CC8-96C2-C12CC6C231C9}" dt="2022-08-05T02:03:07.301" v="2882" actId="47"/>
        <pc:sldMkLst>
          <pc:docMk/>
          <pc:sldMk cId="1819979483" sldId="492"/>
        </pc:sldMkLst>
        <pc:picChg chg="mod modCrop">
          <ac:chgData name="ana maria basei" userId="e7f93654e69b1edc" providerId="LiveId" clId="{3F7A6FA1-0F47-4CC8-96C2-C12CC6C231C9}" dt="2022-08-05T01:59:39.160" v="2844" actId="732"/>
          <ac:picMkLst>
            <pc:docMk/>
            <pc:sldMk cId="1819979483" sldId="492"/>
            <ac:picMk id="2" creationId="{A88248B5-9462-40BB-924F-ACA6B6F01A41}"/>
          </ac:picMkLst>
        </pc:picChg>
      </pc:sldChg>
      <pc:sldChg chg="new del">
        <pc:chgData name="ana maria basei" userId="e7f93654e69b1edc" providerId="LiveId" clId="{3F7A6FA1-0F47-4CC8-96C2-C12CC6C231C9}" dt="2022-08-05T02:12:31.008" v="3032" actId="47"/>
        <pc:sldMkLst>
          <pc:docMk/>
          <pc:sldMk cId="94259617" sldId="493"/>
        </pc:sldMkLst>
      </pc:sldChg>
      <pc:sldChg chg="addSp modSp new mod modAnim">
        <pc:chgData name="ana maria basei" userId="e7f93654e69b1edc" providerId="LiveId" clId="{3F7A6FA1-0F47-4CC8-96C2-C12CC6C231C9}" dt="2022-08-05T02:17:22.048" v="3069" actId="1076"/>
        <pc:sldMkLst>
          <pc:docMk/>
          <pc:sldMk cId="76747660" sldId="494"/>
        </pc:sldMkLst>
        <pc:spChg chg="add mod">
          <ac:chgData name="ana maria basei" userId="e7f93654e69b1edc" providerId="LiveId" clId="{3F7A6FA1-0F47-4CC8-96C2-C12CC6C231C9}" dt="2022-08-05T02:17:22.048" v="3069" actId="1076"/>
          <ac:spMkLst>
            <pc:docMk/>
            <pc:sldMk cId="76747660" sldId="494"/>
            <ac:spMk id="4" creationId="{BD8D221D-12E8-7E85-FC21-BC6A33C056EF}"/>
          </ac:spMkLst>
        </pc:spChg>
        <pc:picChg chg="add mod modCrop">
          <ac:chgData name="ana maria basei" userId="e7f93654e69b1edc" providerId="LiveId" clId="{3F7A6FA1-0F47-4CC8-96C2-C12CC6C231C9}" dt="2022-08-05T02:11:54.492" v="2945" actId="1076"/>
          <ac:picMkLst>
            <pc:docMk/>
            <pc:sldMk cId="76747660" sldId="494"/>
            <ac:picMk id="2" creationId="{330560BB-F13D-B41D-226B-B9439EFC103D}"/>
          </ac:picMkLst>
        </pc:picChg>
        <pc:picChg chg="add mod">
          <ac:chgData name="ana maria basei" userId="e7f93654e69b1edc" providerId="LiveId" clId="{3F7A6FA1-0F47-4CC8-96C2-C12CC6C231C9}" dt="2022-08-05T02:12:17.538" v="3028" actId="1037"/>
          <ac:picMkLst>
            <pc:docMk/>
            <pc:sldMk cId="76747660" sldId="494"/>
            <ac:picMk id="3" creationId="{E679ED52-96DC-22B3-5DB6-77908E65F4F8}"/>
          </ac:picMkLst>
        </pc:picChg>
      </pc:sldChg>
      <pc:sldChg chg="addSp delSp modSp new del mod">
        <pc:chgData name="ana maria basei" userId="e7f93654e69b1edc" providerId="LiveId" clId="{3F7A6FA1-0F47-4CC8-96C2-C12CC6C231C9}" dt="2022-08-05T02:12:28.713" v="3031" actId="47"/>
        <pc:sldMkLst>
          <pc:docMk/>
          <pc:sldMk cId="3093717302" sldId="495"/>
        </pc:sldMkLst>
        <pc:picChg chg="add del mod modCrop">
          <ac:chgData name="ana maria basei" userId="e7f93654e69b1edc" providerId="LiveId" clId="{3F7A6FA1-0F47-4CC8-96C2-C12CC6C231C9}" dt="2022-08-05T02:11:57.212" v="2946" actId="21"/>
          <ac:picMkLst>
            <pc:docMk/>
            <pc:sldMk cId="3093717302" sldId="495"/>
            <ac:picMk id="2" creationId="{9D002334-9ED8-85B5-25A9-FF9DFD2592AC}"/>
          </ac:picMkLst>
        </pc:picChg>
      </pc:sldChg>
      <pc:sldChg chg="addSp modSp new mod">
        <pc:chgData name="ana maria basei" userId="e7f93654e69b1edc" providerId="LiveId" clId="{3F7A6FA1-0F47-4CC8-96C2-C12CC6C231C9}" dt="2022-08-05T02:17:36.809" v="3100" actId="20577"/>
        <pc:sldMkLst>
          <pc:docMk/>
          <pc:sldMk cId="1850661645" sldId="496"/>
        </pc:sldMkLst>
        <pc:spChg chg="add mod">
          <ac:chgData name="ana maria basei" userId="e7f93654e69b1edc" providerId="LiveId" clId="{3F7A6FA1-0F47-4CC8-96C2-C12CC6C231C9}" dt="2022-08-05T02:17:36.809" v="3100" actId="20577"/>
          <ac:spMkLst>
            <pc:docMk/>
            <pc:sldMk cId="1850661645" sldId="496"/>
            <ac:spMk id="3" creationId="{4CEF3AB0-121C-8D97-34C5-18FF4FEB4B23}"/>
          </ac:spMkLst>
        </pc:spChg>
        <pc:picChg chg="add mod modCrop">
          <ac:chgData name="ana maria basei" userId="e7f93654e69b1edc" providerId="LiveId" clId="{3F7A6FA1-0F47-4CC8-96C2-C12CC6C231C9}" dt="2022-08-05T02:11:09.086" v="2901" actId="1076"/>
          <ac:picMkLst>
            <pc:docMk/>
            <pc:sldMk cId="1850661645" sldId="496"/>
            <ac:picMk id="2" creationId="{60727288-3963-47EA-1D11-115544D831AA}"/>
          </ac:picMkLst>
        </pc:picChg>
      </pc:sldChg>
      <pc:sldChg chg="addSp delSp modSp add mod modAnim">
        <pc:chgData name="ana maria basei" userId="e7f93654e69b1edc" providerId="LiveId" clId="{3F7A6FA1-0F47-4CC8-96C2-C12CC6C231C9}" dt="2022-08-05T02:14:43.866" v="3050"/>
        <pc:sldMkLst>
          <pc:docMk/>
          <pc:sldMk cId="926897602" sldId="497"/>
        </pc:sldMkLst>
        <pc:grpChg chg="add mod">
          <ac:chgData name="ana maria basei" userId="e7f93654e69b1edc" providerId="LiveId" clId="{3F7A6FA1-0F47-4CC8-96C2-C12CC6C231C9}" dt="2022-08-05T02:14:41.278" v="3049" actId="164"/>
          <ac:grpSpMkLst>
            <pc:docMk/>
            <pc:sldMk cId="926897602" sldId="497"/>
            <ac:grpSpMk id="6" creationId="{3B42CD28-0A0D-0A59-E509-66E9E862D50A}"/>
          </ac:grpSpMkLst>
        </pc:grpChg>
        <pc:cxnChg chg="add mod">
          <ac:chgData name="ana maria basei" userId="e7f93654e69b1edc" providerId="LiveId" clId="{3F7A6FA1-0F47-4CC8-96C2-C12CC6C231C9}" dt="2022-08-05T02:14:41.278" v="3049" actId="164"/>
          <ac:cxnSpMkLst>
            <pc:docMk/>
            <pc:sldMk cId="926897602" sldId="497"/>
            <ac:cxnSpMk id="5" creationId="{2B679E06-0400-7AD7-C45F-0AC0B1B32CEB}"/>
          </ac:cxnSpMkLst>
        </pc:cxnChg>
        <pc:cxnChg chg="add mod">
          <ac:chgData name="ana maria basei" userId="e7f93654e69b1edc" providerId="LiveId" clId="{3F7A6FA1-0F47-4CC8-96C2-C12CC6C231C9}" dt="2022-08-05T02:14:41.278" v="3049" actId="164"/>
          <ac:cxnSpMkLst>
            <pc:docMk/>
            <pc:sldMk cId="926897602" sldId="497"/>
            <ac:cxnSpMk id="8" creationId="{DC8E52D3-C782-5DD0-884E-8F20BC033A98}"/>
          </ac:cxnSpMkLst>
        </pc:cxnChg>
        <pc:cxnChg chg="del">
          <ac:chgData name="ana maria basei" userId="e7f93654e69b1edc" providerId="LiveId" clId="{3F7A6FA1-0F47-4CC8-96C2-C12CC6C231C9}" dt="2022-08-05T02:13:42.706" v="3043" actId="478"/>
          <ac:cxnSpMkLst>
            <pc:docMk/>
            <pc:sldMk cId="926897602" sldId="497"/>
            <ac:cxnSpMk id="9" creationId="{5D34C46B-43B4-6CEA-6BCA-9193F8C6E0DC}"/>
          </ac:cxnSpMkLst>
        </pc:cxnChg>
      </pc:sldChg>
      <pc:sldChg chg="modSp add">
        <pc:chgData name="ana maria basei" userId="e7f93654e69b1edc" providerId="LiveId" clId="{3F7A6FA1-0F47-4CC8-96C2-C12CC6C231C9}" dt="2022-08-05T02:16:53.065" v="3058"/>
        <pc:sldMkLst>
          <pc:docMk/>
          <pc:sldMk cId="753572907" sldId="498"/>
        </pc:sldMkLst>
        <pc:graphicFrameChg chg="mod">
          <ac:chgData name="ana maria basei" userId="e7f93654e69b1edc" providerId="LiveId" clId="{3F7A6FA1-0F47-4CC8-96C2-C12CC6C231C9}" dt="2022-08-05T02:16:53.065" v="3058"/>
          <ac:graphicFrameMkLst>
            <pc:docMk/>
            <pc:sldMk cId="753572907" sldId="498"/>
            <ac:graphicFrameMk id="2" creationId="{7F440664-6717-A3A6-752D-260FB6FEDE3E}"/>
          </ac:graphicFrameMkLst>
        </pc:graphicFrameChg>
      </pc:sldChg>
      <pc:sldChg chg="add del">
        <pc:chgData name="ana maria basei" userId="e7f93654e69b1edc" providerId="LiveId" clId="{3F7A6FA1-0F47-4CC8-96C2-C12CC6C231C9}" dt="2022-08-05T02:15:29.717" v="3055" actId="47"/>
        <pc:sldMkLst>
          <pc:docMk/>
          <pc:sldMk cId="2160891975" sldId="498"/>
        </pc:sldMkLst>
      </pc:sldChg>
      <pc:sldChg chg="modSp add mod">
        <pc:chgData name="ana maria basei" userId="e7f93654e69b1edc" providerId="LiveId" clId="{3F7A6FA1-0F47-4CC8-96C2-C12CC6C231C9}" dt="2022-08-05T02:20:12.155" v="3187" actId="20577"/>
        <pc:sldMkLst>
          <pc:docMk/>
          <pc:sldMk cId="1744163177" sldId="499"/>
        </pc:sldMkLst>
        <pc:spChg chg="mod">
          <ac:chgData name="ana maria basei" userId="e7f93654e69b1edc" providerId="LiveId" clId="{3F7A6FA1-0F47-4CC8-96C2-C12CC6C231C9}" dt="2022-08-05T02:20:12.155" v="3187" actId="20577"/>
          <ac:spMkLst>
            <pc:docMk/>
            <pc:sldMk cId="1744163177" sldId="499"/>
            <ac:spMk id="4" creationId="{BEB7E8BC-0DFD-EEAF-E948-F8E998F80B9D}"/>
          </ac:spMkLst>
        </pc:spChg>
        <pc:graphicFrameChg chg="mod">
          <ac:chgData name="ana maria basei" userId="e7f93654e69b1edc" providerId="LiveId" clId="{3F7A6FA1-0F47-4CC8-96C2-C12CC6C231C9}" dt="2022-08-05T02:19:54.372" v="3179"/>
          <ac:graphicFrameMkLst>
            <pc:docMk/>
            <pc:sldMk cId="1744163177" sldId="499"/>
            <ac:graphicFrameMk id="2" creationId="{7F440664-6717-A3A6-752D-260FB6FEDE3E}"/>
          </ac:graphicFrameMkLst>
        </pc:graphicFrameChg>
        <pc:graphicFrameChg chg="mod">
          <ac:chgData name="ana maria basei" userId="e7f93654e69b1edc" providerId="LiveId" clId="{3F7A6FA1-0F47-4CC8-96C2-C12CC6C231C9}" dt="2022-08-05T02:20:06.930" v="3182"/>
          <ac:graphicFrameMkLst>
            <pc:docMk/>
            <pc:sldMk cId="1744163177" sldId="499"/>
            <ac:graphicFrameMk id="3" creationId="{E679B562-A5EC-A65E-1171-B90FCD92E2C5}"/>
          </ac:graphicFrameMkLst>
        </pc:graphicFrameChg>
      </pc:sldChg>
      <pc:sldChg chg="addSp modSp new mod">
        <pc:chgData name="ana maria basei" userId="e7f93654e69b1edc" providerId="LiveId" clId="{3F7A6FA1-0F47-4CC8-96C2-C12CC6C231C9}" dt="2022-08-05T02:22:51.110" v="3200" actId="1076"/>
        <pc:sldMkLst>
          <pc:docMk/>
          <pc:sldMk cId="3382386365" sldId="500"/>
        </pc:sldMkLst>
        <pc:graphicFrameChg chg="add mod">
          <ac:chgData name="ana maria basei" userId="e7f93654e69b1edc" providerId="LiveId" clId="{3F7A6FA1-0F47-4CC8-96C2-C12CC6C231C9}" dt="2022-08-05T02:22:42.863" v="3198" actId="1076"/>
          <ac:graphicFrameMkLst>
            <pc:docMk/>
            <pc:sldMk cId="3382386365" sldId="500"/>
            <ac:graphicFrameMk id="3" creationId="{50E70B0E-6E7B-DCF5-D0BE-A0A2EF9D67E1}"/>
          </ac:graphicFrameMkLst>
        </pc:graphicFrameChg>
        <pc:picChg chg="add mod modCrop">
          <ac:chgData name="ana maria basei" userId="e7f93654e69b1edc" providerId="LiveId" clId="{3F7A6FA1-0F47-4CC8-96C2-C12CC6C231C9}" dt="2022-08-05T02:22:51.110" v="3200" actId="1076"/>
          <ac:picMkLst>
            <pc:docMk/>
            <pc:sldMk cId="3382386365" sldId="500"/>
            <ac:picMk id="2" creationId="{76780367-CA3C-5725-9110-00EB9D9DFF27}"/>
          </ac:picMkLst>
        </pc:picChg>
      </pc:sldChg>
      <pc:sldChg chg="addSp modSp add mod">
        <pc:chgData name="ana maria basei" userId="e7f93654e69b1edc" providerId="LiveId" clId="{3F7A6FA1-0F47-4CC8-96C2-C12CC6C231C9}" dt="2022-08-05T02:24:25.845" v="3218" actId="1076"/>
        <pc:sldMkLst>
          <pc:docMk/>
          <pc:sldMk cId="1119682200" sldId="501"/>
        </pc:sldMkLst>
        <pc:spChg chg="mod">
          <ac:chgData name="ana maria basei" userId="e7f93654e69b1edc" providerId="LiveId" clId="{3F7A6FA1-0F47-4CC8-96C2-C12CC6C231C9}" dt="2022-08-05T02:23:46.534" v="3205" actId="20577"/>
          <ac:spMkLst>
            <pc:docMk/>
            <pc:sldMk cId="1119682200" sldId="501"/>
            <ac:spMk id="4" creationId="{BEB7E8BC-0DFD-EEAF-E948-F8E998F80B9D}"/>
          </ac:spMkLst>
        </pc:spChg>
        <pc:graphicFrameChg chg="mod">
          <ac:chgData name="ana maria basei" userId="e7f93654e69b1edc" providerId="LiveId" clId="{3F7A6FA1-0F47-4CC8-96C2-C12CC6C231C9}" dt="2022-08-05T02:24:13.009" v="3213"/>
          <ac:graphicFrameMkLst>
            <pc:docMk/>
            <pc:sldMk cId="1119682200" sldId="501"/>
            <ac:graphicFrameMk id="3" creationId="{E679B562-A5EC-A65E-1171-B90FCD92E2C5}"/>
          </ac:graphicFrameMkLst>
        </pc:graphicFrameChg>
        <pc:graphicFrameChg chg="add mod">
          <ac:chgData name="ana maria basei" userId="e7f93654e69b1edc" providerId="LiveId" clId="{3F7A6FA1-0F47-4CC8-96C2-C12CC6C231C9}" dt="2022-08-05T02:24:10.739" v="3211" actId="1076"/>
          <ac:graphicFrameMkLst>
            <pc:docMk/>
            <pc:sldMk cId="1119682200" sldId="501"/>
            <ac:graphicFrameMk id="5" creationId="{BF0F097C-B7C3-B54B-ADBF-1BE5EE5912F5}"/>
          </ac:graphicFrameMkLst>
        </pc:graphicFrameChg>
        <pc:graphicFrameChg chg="add mod">
          <ac:chgData name="ana maria basei" userId="e7f93654e69b1edc" providerId="LiveId" clId="{3F7A6FA1-0F47-4CC8-96C2-C12CC6C231C9}" dt="2022-08-05T02:24:25.845" v="3218" actId="1076"/>
          <ac:graphicFrameMkLst>
            <pc:docMk/>
            <pc:sldMk cId="1119682200" sldId="501"/>
            <ac:graphicFrameMk id="6" creationId="{72A546DC-6A41-3A74-461A-83E169124AFF}"/>
          </ac:graphicFrameMkLst>
        </pc:graphicFrameChg>
      </pc:sldChg>
      <pc:sldChg chg="modSp add mod">
        <pc:chgData name="ana maria basei" userId="e7f93654e69b1edc" providerId="LiveId" clId="{3F7A6FA1-0F47-4CC8-96C2-C12CC6C231C9}" dt="2022-08-05T02:27:08.634" v="3226"/>
        <pc:sldMkLst>
          <pc:docMk/>
          <pc:sldMk cId="3044370149" sldId="502"/>
        </pc:sldMkLst>
        <pc:graphicFrameChg chg="mod">
          <ac:chgData name="ana maria basei" userId="e7f93654e69b1edc" providerId="LiveId" clId="{3F7A6FA1-0F47-4CC8-96C2-C12CC6C231C9}" dt="2022-08-05T02:27:08.634" v="3226"/>
          <ac:graphicFrameMkLst>
            <pc:docMk/>
            <pc:sldMk cId="3044370149" sldId="502"/>
            <ac:graphicFrameMk id="2" creationId="{7F440664-6717-A3A6-752D-260FB6FEDE3E}"/>
          </ac:graphicFrameMkLst>
        </pc:graphicFrameChg>
      </pc:sldChg>
      <pc:sldChg chg="addSp delSp modSp new mod">
        <pc:chgData name="ana maria basei" userId="e7f93654e69b1edc" providerId="LiveId" clId="{3F7A6FA1-0F47-4CC8-96C2-C12CC6C231C9}" dt="2022-08-05T02:31:40.612" v="3259" actId="1076"/>
        <pc:sldMkLst>
          <pc:docMk/>
          <pc:sldMk cId="2761799835" sldId="503"/>
        </pc:sldMkLst>
        <pc:spChg chg="add mod">
          <ac:chgData name="ana maria basei" userId="e7f93654e69b1edc" providerId="LiveId" clId="{3F7A6FA1-0F47-4CC8-96C2-C12CC6C231C9}" dt="2022-08-05T02:28:02.323" v="3242" actId="1076"/>
          <ac:spMkLst>
            <pc:docMk/>
            <pc:sldMk cId="2761799835" sldId="503"/>
            <ac:spMk id="3" creationId="{7D85CCF0-0157-A57E-41A6-56C40651E367}"/>
          </ac:spMkLst>
        </pc:spChg>
        <pc:picChg chg="add del mod">
          <ac:chgData name="ana maria basei" userId="e7f93654e69b1edc" providerId="LiveId" clId="{3F7A6FA1-0F47-4CC8-96C2-C12CC6C231C9}" dt="2022-08-05T02:30:52.291" v="3244" actId="478"/>
          <ac:picMkLst>
            <pc:docMk/>
            <pc:sldMk cId="2761799835" sldId="503"/>
            <ac:picMk id="2" creationId="{F02E7F0A-4D98-C6DD-3E7D-5A04702178A5}"/>
          </ac:picMkLst>
        </pc:picChg>
        <pc:picChg chg="add mod modCrop">
          <ac:chgData name="ana maria basei" userId="e7f93654e69b1edc" providerId="LiveId" clId="{3F7A6FA1-0F47-4CC8-96C2-C12CC6C231C9}" dt="2022-08-05T02:31:14.194" v="3250" actId="1076"/>
          <ac:picMkLst>
            <pc:docMk/>
            <pc:sldMk cId="2761799835" sldId="503"/>
            <ac:picMk id="4" creationId="{D4E1F7F2-3295-512B-6FA2-F5C48E0A28EC}"/>
          </ac:picMkLst>
        </pc:picChg>
        <pc:cxnChg chg="add mod">
          <ac:chgData name="ana maria basei" userId="e7f93654e69b1edc" providerId="LiveId" clId="{3F7A6FA1-0F47-4CC8-96C2-C12CC6C231C9}" dt="2022-08-05T02:31:33.436" v="3257" actId="693"/>
          <ac:cxnSpMkLst>
            <pc:docMk/>
            <pc:sldMk cId="2761799835" sldId="503"/>
            <ac:cxnSpMk id="6" creationId="{5AF79369-6B20-96A4-E697-CC5749F3C037}"/>
          </ac:cxnSpMkLst>
        </pc:cxnChg>
        <pc:cxnChg chg="add mod">
          <ac:chgData name="ana maria basei" userId="e7f93654e69b1edc" providerId="LiveId" clId="{3F7A6FA1-0F47-4CC8-96C2-C12CC6C231C9}" dt="2022-08-05T02:31:40.612" v="3259" actId="1076"/>
          <ac:cxnSpMkLst>
            <pc:docMk/>
            <pc:sldMk cId="2761799835" sldId="503"/>
            <ac:cxnSpMk id="7" creationId="{61DC70C4-C59B-5A68-EE69-AFA2CF21F210}"/>
          </ac:cxnSpMkLst>
        </pc:cxnChg>
      </pc:sldChg>
      <pc:sldChg chg="addSp modSp add mod">
        <pc:chgData name="ana maria basei" userId="e7f93654e69b1edc" providerId="LiveId" clId="{3F7A6FA1-0F47-4CC8-96C2-C12CC6C231C9}" dt="2022-08-05T02:32:28.443" v="3267" actId="1076"/>
        <pc:sldMkLst>
          <pc:docMk/>
          <pc:sldMk cId="1085559304" sldId="504"/>
        </pc:sldMkLst>
        <pc:picChg chg="add mod modCrop">
          <ac:chgData name="ana maria basei" userId="e7f93654e69b1edc" providerId="LiveId" clId="{3F7A6FA1-0F47-4CC8-96C2-C12CC6C231C9}" dt="2022-08-05T02:32:24.684" v="3265" actId="1076"/>
          <ac:picMkLst>
            <pc:docMk/>
            <pc:sldMk cId="1085559304" sldId="504"/>
            <ac:picMk id="2" creationId="{54A0F759-4347-97F0-A3F8-17873AF2E5A4}"/>
          </ac:picMkLst>
        </pc:picChg>
        <pc:picChg chg="mod">
          <ac:chgData name="ana maria basei" userId="e7f93654e69b1edc" providerId="LiveId" clId="{3F7A6FA1-0F47-4CC8-96C2-C12CC6C231C9}" dt="2022-08-05T02:32:28.443" v="3267" actId="1076"/>
          <ac:picMkLst>
            <pc:docMk/>
            <pc:sldMk cId="1085559304" sldId="504"/>
            <ac:picMk id="4" creationId="{D4E1F7F2-3295-512B-6FA2-F5C48E0A28EC}"/>
          </ac:picMkLst>
        </pc:picChg>
      </pc:sldChg>
      <pc:sldChg chg="addSp delSp modSp add mod">
        <pc:chgData name="ana maria basei" userId="e7f93654e69b1edc" providerId="LiveId" clId="{3F7A6FA1-0F47-4CC8-96C2-C12CC6C231C9}" dt="2022-08-05T02:35:15.852" v="3290" actId="1076"/>
        <pc:sldMkLst>
          <pc:docMk/>
          <pc:sldMk cId="2000927885" sldId="505"/>
        </pc:sldMkLst>
        <pc:picChg chg="del mod">
          <ac:chgData name="ana maria basei" userId="e7f93654e69b1edc" providerId="LiveId" clId="{3F7A6FA1-0F47-4CC8-96C2-C12CC6C231C9}" dt="2022-08-05T02:34:59.266" v="3287" actId="21"/>
          <ac:picMkLst>
            <pc:docMk/>
            <pc:sldMk cId="2000927885" sldId="505"/>
            <ac:picMk id="2" creationId="{54A0F759-4347-97F0-A3F8-17873AF2E5A4}"/>
          </ac:picMkLst>
        </pc:picChg>
        <pc:picChg chg="del">
          <ac:chgData name="ana maria basei" userId="e7f93654e69b1edc" providerId="LiveId" clId="{3F7A6FA1-0F47-4CC8-96C2-C12CC6C231C9}" dt="2022-08-05T02:32:34.155" v="3269" actId="478"/>
          <ac:picMkLst>
            <pc:docMk/>
            <pc:sldMk cId="2000927885" sldId="505"/>
            <ac:picMk id="4" creationId="{D4E1F7F2-3295-512B-6FA2-F5C48E0A28EC}"/>
          </ac:picMkLst>
        </pc:picChg>
        <pc:picChg chg="add mod modCrop">
          <ac:chgData name="ana maria basei" userId="e7f93654e69b1edc" providerId="LiveId" clId="{3F7A6FA1-0F47-4CC8-96C2-C12CC6C231C9}" dt="2022-08-05T02:35:05.830" v="3288" actId="1076"/>
          <ac:picMkLst>
            <pc:docMk/>
            <pc:sldMk cId="2000927885" sldId="505"/>
            <ac:picMk id="5" creationId="{AB571239-FCAC-A28E-3B92-6A2567B0B5F0}"/>
          </ac:picMkLst>
        </pc:picChg>
        <pc:cxnChg chg="mod ord">
          <ac:chgData name="ana maria basei" userId="e7f93654e69b1edc" providerId="LiveId" clId="{3F7A6FA1-0F47-4CC8-96C2-C12CC6C231C9}" dt="2022-08-05T02:35:15.852" v="3290" actId="1076"/>
          <ac:cxnSpMkLst>
            <pc:docMk/>
            <pc:sldMk cId="2000927885" sldId="505"/>
            <ac:cxnSpMk id="6" creationId="{5AF79369-6B20-96A4-E697-CC5749F3C037}"/>
          </ac:cxnSpMkLst>
        </pc:cxnChg>
        <pc:cxnChg chg="del mod">
          <ac:chgData name="ana maria basei" userId="e7f93654e69b1edc" providerId="LiveId" clId="{3F7A6FA1-0F47-4CC8-96C2-C12CC6C231C9}" dt="2022-08-05T02:34:39.272" v="3286" actId="478"/>
          <ac:cxnSpMkLst>
            <pc:docMk/>
            <pc:sldMk cId="2000927885" sldId="505"/>
            <ac:cxnSpMk id="7" creationId="{61DC70C4-C59B-5A68-EE69-AFA2CF21F210}"/>
          </ac:cxnSpMkLst>
        </pc:cxnChg>
        <pc:cxnChg chg="add mod">
          <ac:chgData name="ana maria basei" userId="e7f93654e69b1edc" providerId="LiveId" clId="{3F7A6FA1-0F47-4CC8-96C2-C12CC6C231C9}" dt="2022-08-05T02:35:10.464" v="3289" actId="1076"/>
          <ac:cxnSpMkLst>
            <pc:docMk/>
            <pc:sldMk cId="2000927885" sldId="505"/>
            <ac:cxnSpMk id="9" creationId="{6A24F19E-0565-34DC-B546-DEB144ACD68C}"/>
          </ac:cxnSpMkLst>
        </pc:cxnChg>
      </pc:sldChg>
      <pc:sldChg chg="addSp modSp new mod">
        <pc:chgData name="ana maria basei" userId="e7f93654e69b1edc" providerId="LiveId" clId="{3F7A6FA1-0F47-4CC8-96C2-C12CC6C231C9}" dt="2022-08-05T02:37:17.974" v="3301" actId="1037"/>
        <pc:sldMkLst>
          <pc:docMk/>
          <pc:sldMk cId="187409771" sldId="506"/>
        </pc:sldMkLst>
        <pc:picChg chg="add mod modCrop">
          <ac:chgData name="ana maria basei" userId="e7f93654e69b1edc" providerId="LiveId" clId="{3F7A6FA1-0F47-4CC8-96C2-C12CC6C231C9}" dt="2022-08-05T02:37:12.192" v="3298" actId="732"/>
          <ac:picMkLst>
            <pc:docMk/>
            <pc:sldMk cId="187409771" sldId="506"/>
            <ac:picMk id="2" creationId="{4C7098FA-8480-78EA-BF07-D623FCAAF03D}"/>
          </ac:picMkLst>
        </pc:picChg>
        <pc:cxnChg chg="add mod">
          <ac:chgData name="ana maria basei" userId="e7f93654e69b1edc" providerId="LiveId" clId="{3F7A6FA1-0F47-4CC8-96C2-C12CC6C231C9}" dt="2022-08-05T02:36:56.554" v="3295" actId="14100"/>
          <ac:cxnSpMkLst>
            <pc:docMk/>
            <pc:sldMk cId="187409771" sldId="506"/>
            <ac:cxnSpMk id="3" creationId="{2DDC3A71-C872-9C91-A7E1-1AC97F63E397}"/>
          </ac:cxnSpMkLst>
        </pc:cxnChg>
        <pc:cxnChg chg="add mod">
          <ac:chgData name="ana maria basei" userId="e7f93654e69b1edc" providerId="LiveId" clId="{3F7A6FA1-0F47-4CC8-96C2-C12CC6C231C9}" dt="2022-08-05T02:37:17.974" v="3301" actId="1037"/>
          <ac:cxnSpMkLst>
            <pc:docMk/>
            <pc:sldMk cId="187409771" sldId="506"/>
            <ac:cxnSpMk id="5" creationId="{CAE62FCE-0627-BBF4-FCF5-BC6032620B07}"/>
          </ac:cxnSpMkLst>
        </pc:cxnChg>
      </pc:sldChg>
      <pc:sldChg chg="add del">
        <pc:chgData name="ana maria basei" userId="e7f93654e69b1edc" providerId="LiveId" clId="{3F7A6FA1-0F47-4CC8-96C2-C12CC6C231C9}" dt="2022-08-05T02:36:35.550" v="3291" actId="47"/>
        <pc:sldMkLst>
          <pc:docMk/>
          <pc:sldMk cId="2756278063" sldId="506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11:56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6'0'0,"10"0"0,7 0 0,8 0 0,4 0 0,3 0 0,1 0 0,1 0 0,0 0 0,0 0 0,-1 0 0,7 0 0,2 0 0,-1 0 0,-2 0 0,-2 0 0,-1 0 0,-9 0-819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1:59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7'0,"0"8"0,0 15 0,0 22 0,0 15 0,0 16 0,0 1 0,0-2 0,0-1 0,6 5 0,9-11 0,3-13 0,-3-10 0,-4-8 0,-3-4 0,-4-9-819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2:00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6'0'0,"9"0"0,15 0 0,16 0 0,19 0 0,18 0 0,22 0 0,5 0 0,5 0 0,1 0 0,-12 0 0,-30 0 0,-35 0 0,-23 0-819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29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24575,'-6'0'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2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3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3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2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2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2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2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11:56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6'0'0,"10"0"0,7 0 0,8 0 0,4 0 0,3 0 0,1 0 0,1 0 0,0 0 0,0 0 0,-1 0 0,7 0 0,2 0 0,-1 0 0,-2 0 0,-2 0 0,-1 0 0,-9 0-819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07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85 24575,'10'25'0,"-1"0"0,-2 0 0,0 1 0,-2 0 0,3 33 0,0-6 0,2 18 0,-6-37 0,1 0 0,12 36 0,-14-59 0,2 1 0,-1-1 0,2 1 0,0-1 0,0-1 0,1 1 0,0-1 0,0 0 0,15 13 0,-11-12 0,1-1 0,1 0 0,0-1 0,0 0 0,23 11 0,-29-17 0,-1 0 0,1 0 0,-1-1 0,1 0 0,0 0 0,0-1 0,-1 0 0,1 0 0,0 0 0,0-1 0,0 0 0,0-1 0,0 1 0,0-1 0,7-2 0,-10 1 0,-1 1 0,0-1 0,0 0 0,0 0 0,0 0 0,0 0 0,-1-1 0,1 1 0,0-1 0,-1 1 0,0-1 0,0 0 0,0 0 0,0 0 0,0 0 0,-1-1 0,1 1 0,-1 0 0,0-1 0,0 1 0,0-1 0,0 1 0,0-5 0,1-11 0,0 0 0,-2 0 0,-1-22 0,0 24 0,0-80 0,2 49 0,-2 1 0,-2-1 0,-16-80 0,17 118 0,0 1 0,-1-1 0,-1 1 0,1 0 0,-2 0 0,1 0 0,-1 0 0,0 1 0,-1 0 0,0 0 0,0 0 0,-1 1 0,0 0 0,0 0 0,-1 1 0,0 0 0,0 0 0,0 1 0,-1 0 0,1 0 0,-1 1 0,0 0 0,-1 1 0,1 0 0,-1 0 0,1 1 0,-1 0 0,0 1 0,0 0 0,0 0 0,0 1 0,-14 2 0,8-1 0,1 2 0,-1-1 0,1 2 0,0 0 0,0 1 0,0 0 0,-14 8 0,25-11 0,0 0 0,0 1 0,1-1 0,-1 1 0,0-1 0,1 1 0,0 0 0,0 0 0,0 1 0,0-1 0,0 1 0,1-1 0,-1 1 0,1 0 0,0 0 0,0 0 0,1 0 0,-1 0 0,1 1 0,0-1 0,0 0 0,0 1 0,1-1 0,-1 0 0,1 1 0,0-1 0,1 1 0,0 8 0,7 15-1365,1-3-546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08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7'0,"0"14"0,0 12 0,0 5 0,0 4 0,0 0 0,0 1 0,0-8-819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11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24575,'0'28'0,"0"1"0,2 0 0,2-1 0,0 1 0,16 49 0,-18-70 0,1-1 0,0 1 0,1-1 0,-1 1 0,2-1 0,-1 0 0,1-1 0,0 1 0,0-1 0,1 0 0,-1 0 0,1 0 0,1-1 0,-1 0 0,1 0 0,0-1 0,0 0 0,0 0 0,1-1 0,-1 0 0,1 0 0,0 0 0,0-1 0,15 2 0,-7-2 0,0-1 0,1-1 0,-1 0 0,0-1 0,0-1 0,0-1 0,20-5 0,-32 7 0,1 0 0,-1 0 0,0-1 0,0 1 0,0-1 0,0 0 0,0 0 0,-1-1 0,1 1 0,0-1 0,-1 0 0,0 0 0,0 0 0,0 0 0,0 0 0,0-1 0,-1 1 0,1-1 0,-1 0 0,0 1 0,0-1 0,0 0 0,-1-1 0,1 1 0,-1 0 0,0 0 0,0-1 0,-1 1 0,1 0 0,-1-1 0,-1-8 0,0 2 6,-1-1 0,-1 1 0,0 0 0,-1 0 0,0 0 0,0 0 0,-1 1 0,0 0 0,-1 0 0,-1 0 0,1 1 0,-1-1 0,-1 2 0,0-1 0,0 1 0,-1 0 0,0 1 0,0 0 0,-13-7 0,11 7-93,0 1-1,-1 0 1,0 0 0,-1 2-1,1-1 1,-1 2 0,0 0-1,0 0 1,0 1-1,0 1 1,0 0 0,0 0-1,0 2 1,0 0 0,-1 0-1,-20 5 1,4 5-6739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13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06 24575,'-1'0'0,"-1"1"0,1-1 0,0 1 0,-1-1 0,1 1 0,0 0 0,0-1 0,-1 1 0,1 0 0,0 0 0,0 0 0,0 0 0,0 0 0,0 0 0,0 0 0,0 0 0,0 0 0,0 0 0,1 1 0,-1-1 0,0 0 0,1 0 0,-1 1 0,1 1 0,-14 42 0,11-32 0,-4 11 0,1 0 0,1 0 0,1 1 0,-1 48 0,5-62 0,1 0 0,0 0 0,1 0 0,0-1 0,1 1 0,0-1 0,1 0 0,0 1 0,1-1 0,0-1 0,0 1 0,1-1 0,11 15 0,-9-16 0,-1 0 0,1 0 0,1 0 0,0-1 0,0 0 0,0 0 0,0-1 0,1-1 0,0 0 0,0 0 0,17 5 0,-11-6 0,0 0 0,0-2 0,0 1 0,1-2 0,-1 0 0,1-2 0,21-1 0,-31 1 0,0 0 0,-1 0 0,1-1 0,-1 0 0,1 0 0,-1-1 0,1 1 0,-1-1 0,0 0 0,0-1 0,-1 0 0,1 0 0,-1 0 0,0 0 0,9-10 0,-8 5 0,0 1 0,0-1 0,-1 0 0,0 0 0,0-1 0,-1 0 0,-1 1 0,0-1 0,3-16 0,-2 3 0,-1 1 0,-2-1 0,0 0 0,-1 0 0,-2 1 0,0-1 0,-1 1 0,-13-44 0,10 49 0,0 1 0,-1-1 0,0 1 0,-1 1 0,-1-1 0,-1 2 0,0-1 0,-1 1 0,-1 1 0,-19-18 0,28 28 0,0 1 0,0 0 0,-1 0 0,1 1 0,-1-1 0,1 1 0,-1-1 0,1 1 0,-1 0 0,0 1 0,0-1 0,0 1 0,1-1 0,-1 1 0,0 0 0,0 1 0,0-1 0,0 1 0,1-1 0,-1 1 0,0 0 0,-4 2 0,-9 4 0,1 1 0,0 1 0,-25 17 0,-2 0 0,-20 5-78,45-23-65,1 0 0,-1 0 0,1 2 0,1 0 0,0 1 0,0 1 0,1 0 0,-23 24 0,20-9-6683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16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19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7 24575,'0'-5'0,"6"-132"0,-4 121 0,1 0 0,1 0 0,0 0 0,1 1 0,1-1 0,9-18 0,-6 16 0,0 0 0,0 1 0,2 0 0,0 1 0,1 0 0,1 0 0,0 2 0,1-1 0,1 2 0,32-24 0,21-6 0,1 3 0,3 3 0,137-50 0,276-26 0,-236 63 0,-126 29 0,1 5 0,158 0 0,-61 0 0,66-2 0,-167 17 0,230 4 0,-188 15 0,32 2 0,-164-19 0,14-1 0,-1 2 0,1 2 0,55 12 0,-49-4 0,60 23 0,-93-28 0,1 2 0,-1 0 0,0 0 0,0 2 0,-1 0 0,23 21 0,107 125 0,1 0 0,-82-91 0,93 125 0,-56-64 0,-61-77-1365,-3 0-546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21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1 24575,'8'4'0,"0"0"0,-1 1 0,0 0 0,0 1 0,0-1 0,-1 2 0,1-1 0,-1 0 0,-1 1 0,0 0 0,0 1 0,0-1 0,0 1 0,-1 0 0,-1 0 0,1 0 0,-2 0 0,1 1 0,-1-1 0,0 1 0,0 0 0,-1 0 0,-1-1 0,1 1 0,-1 0 0,-1 0 0,0 0 0,0 0 0,-1-1 0,0 1 0,0 0 0,-1-1 0,0 0 0,0 0 0,-1 0 0,0 0 0,-1 0 0,0-1 0,0 0 0,-6 7 0,-5 5 0,-2 3 0,0-2 0,-1-1 0,0 0 0,-31 21 0,6-9 0,-2-2 0,-89 41 0,86-43-1365,32-12-546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33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6'1'0,"0"0"0,0 0 0,0 1 0,-1 0 0,1 0 0,-1 0 0,1 1 0,-1-1 0,0 1 0,0 1 0,9 6 0,53 50 0,-56-50 0,125 139 0,-90-95 0,94 85 0,-78-85-682,68 77-1,-111-110-6143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34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1 24575,'-2'0'0,"1"1"0,0-1 0,0 1 0,0 0 0,-1 0 0,1-1 0,0 1 0,0 0 0,0 0 0,0 0 0,0 0 0,0 0 0,1 0 0,-1 0 0,0 0 0,0 0 0,1 0 0,-1 1 0,1-1 0,-1 0 0,1 0 0,0 1 0,-1-1 0,1 0 0,0 3 0,-8 39 0,7-38 0,-4 36 0,-20 109 0,20-130 0,-2 1 0,0-1 0,-1 0 0,-1-1 0,-15 24 0,-18 18-545,-80 87 0,116-141 270,-27 31-655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07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85 24575,'10'25'0,"-1"0"0,-2 0 0,0 1 0,-2 0 0,3 33 0,0-6 0,2 18 0,-6-37 0,1 0 0,12 36 0,-14-59 0,2 1 0,-1-1 0,2 1 0,0-1 0,0-1 0,1 1 0,0-1 0,0 0 0,15 13 0,-11-12 0,1-1 0,1 0 0,0-1 0,0 0 0,23 11 0,-29-17 0,-1 0 0,1 0 0,-1-1 0,1 0 0,0 0 0,0-1 0,-1 0 0,1 0 0,0 0 0,0-1 0,0 0 0,0-1 0,0 1 0,0-1 0,7-2 0,-10 1 0,-1 1 0,0-1 0,0 0 0,0 0 0,0 0 0,0 0 0,-1-1 0,1 1 0,0-1 0,-1 1 0,0-1 0,0 0 0,0 0 0,0 0 0,0 0 0,-1-1 0,1 1 0,-1 0 0,0-1 0,0 1 0,0-1 0,0 1 0,0-5 0,1-11 0,0 0 0,-2 0 0,-1-22 0,0 24 0,0-80 0,2 49 0,-2 1 0,-2-1 0,-16-80 0,17 118 0,0 1 0,-1-1 0,-1 1 0,1 0 0,-2 0 0,1 0 0,-1 0 0,0 1 0,-1 0 0,0 0 0,0 0 0,-1 1 0,0 0 0,0 0 0,-1 1 0,0 0 0,0 0 0,0 1 0,-1 0 0,1 0 0,-1 1 0,0 0 0,-1 1 0,1 0 0,-1 0 0,1 1 0,-1 0 0,0 1 0,0 0 0,0 0 0,0 1 0,-14 2 0,8-1 0,1 2 0,-1-1 0,1 2 0,0 0 0,0 1 0,0 0 0,-14 8 0,25-11 0,0 0 0,0 1 0,1-1 0,-1 1 0,0-1 0,1 1 0,0 0 0,0 0 0,0 1 0,0-1 0,0 1 0,1-1 0,-1 1 0,1 0 0,0 0 0,0 0 0,1 0 0,-1 0 0,1 1 0,0-1 0,0 0 0,0 1 0,1-1 0,-1 0 0,1 1 0,0-1 0,1 1 0,0 8 0,7 15-1365,1-3-54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1:47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6'0'0,"10"0"0,7 0 0,7 0 0,12 0 0,5 0 0,1 0 0,-2 0 0,-1 0 0,4 0 0,1 0 0,-2 0 0,4 0 0,0 0 0,-2 0 0,-11 0-819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08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7'0,"0"14"0,0 12 0,0 5 0,0 4 0,0 0 0,0 1 0,0-8-819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11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24575,'0'28'0,"0"1"0,2 0 0,2-1 0,0 1 0,16 49 0,-18-70 0,1-1 0,0 1 0,1-1 0,-1 1 0,2-1 0,-1 0 0,1-1 0,0 1 0,0-1 0,1 0 0,-1 0 0,1 0 0,1-1 0,-1 0 0,1 0 0,0-1 0,0 0 0,0 0 0,1-1 0,-1 0 0,1 0 0,0 0 0,0-1 0,15 2 0,-7-2 0,0-1 0,1-1 0,-1 0 0,0-1 0,0-1 0,0-1 0,20-5 0,-32 7 0,1 0 0,-1 0 0,0-1 0,0 1 0,0-1 0,0 0 0,0 0 0,-1-1 0,1 1 0,0-1 0,-1 0 0,0 0 0,0 0 0,0 0 0,0 0 0,0-1 0,-1 1 0,1-1 0,-1 0 0,0 1 0,0-1 0,0 0 0,-1-1 0,1 1 0,-1 0 0,0 0 0,0-1 0,-1 1 0,1 0 0,-1-1 0,-1-8 0,0 2 6,-1-1 0,-1 1 0,0 0 0,-1 0 0,0 0 0,0 0 0,-1 1 0,0 0 0,-1 0 0,-1 0 0,1 1 0,-1-1 0,-1 2 0,0-1 0,0 1 0,-1 0 0,0 1 0,0 0 0,-13-7 0,11 7-93,0 1-1,-1 0 1,0 0 0,-1 2-1,1-1 1,-1 2 0,0 0-1,0 0 1,0 1-1,0 1 1,0 0 0,0 0-1,0 2 1,0 0 0,-1 0-1,-20 5 1,4 5-6739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13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06 24575,'-1'0'0,"-1"1"0,1-1 0,0 1 0,-1-1 0,1 1 0,0 0 0,0-1 0,-1 1 0,1 0 0,0 0 0,0 0 0,0 0 0,0 0 0,0 0 0,0 0 0,0 0 0,0 0 0,0 0 0,1 1 0,-1-1 0,0 0 0,1 0 0,-1 1 0,1 1 0,-14 42 0,11-32 0,-4 11 0,1 0 0,1 0 0,1 1 0,-1 48 0,5-62 0,1 0 0,0 0 0,1 0 0,0-1 0,1 1 0,0-1 0,1 0 0,0 1 0,1-1 0,0-1 0,0 1 0,1-1 0,11 15 0,-9-16 0,-1 0 0,1 0 0,1 0 0,0-1 0,0 0 0,0 0 0,0-1 0,1-1 0,0 0 0,0 0 0,17 5 0,-11-6 0,0 0 0,0-2 0,0 1 0,1-2 0,-1 0 0,1-2 0,21-1 0,-31 1 0,0 0 0,-1 0 0,1-1 0,-1 0 0,1 0 0,-1-1 0,1 1 0,-1-1 0,0 0 0,0-1 0,-1 0 0,1 0 0,-1 0 0,0 0 0,9-10 0,-8 5 0,0 1 0,0-1 0,-1 0 0,0 0 0,0-1 0,-1 0 0,-1 1 0,0-1 0,3-16 0,-2 3 0,-1 1 0,-2-1 0,0 0 0,-1 0 0,-2 1 0,0-1 0,-1 1 0,-13-44 0,10 49 0,0 1 0,-1-1 0,0 1 0,-1 1 0,-1-1 0,-1 2 0,0-1 0,-1 1 0,-1 1 0,-19-18 0,28 28 0,0 1 0,0 0 0,-1 0 0,1 1 0,-1-1 0,1 1 0,-1-1 0,1 1 0,-1 0 0,0 1 0,0-1 0,0 1 0,1-1 0,-1 1 0,0 0 0,0 1 0,0-1 0,0 1 0,1-1 0,-1 1 0,0 0 0,-4 2 0,-9 4 0,1 1 0,0 1 0,-25 17 0,-2 0 0,-20 5-78,45-23-65,1 0 0,-1 0 0,1 2 0,1 0 0,0 1 0,0 1 0,1 0 0,-23 24 0,20-9-6683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16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19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7 24575,'0'-5'0,"6"-132"0,-4 121 0,1 0 0,1 0 0,0 0 0,1 1 0,1-1 0,9-18 0,-6 16 0,0 0 0,0 1 0,2 0 0,0 1 0,1 0 0,1 0 0,0 2 0,1-1 0,1 2 0,32-24 0,21-6 0,1 3 0,3 3 0,137-50 0,276-26 0,-236 63 0,-126 29 0,1 5 0,158 0 0,-61 0 0,66-2 0,-167 17 0,230 4 0,-188 15 0,32 2 0,-164-19 0,14-1 0,-1 2 0,1 2 0,55 12 0,-49-4 0,60 23 0,-93-28 0,1 2 0,-1 0 0,0 0 0,0 2 0,-1 0 0,23 21 0,107 125 0,1 0 0,-82-91 0,93 125 0,-56-64 0,-61-77-1365,-3 0-546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21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1 24575,'8'4'0,"0"0"0,-1 1 0,0 0 0,0 1 0,0-1 0,-1 2 0,1-1 0,-1 0 0,-1 1 0,0 0 0,0 1 0,0-1 0,0 1 0,-1 0 0,-1 0 0,1 0 0,-2 0 0,1 1 0,-1-1 0,0 1 0,0 0 0,-1 0 0,-1-1 0,1 1 0,-1 0 0,-1 0 0,0 0 0,0 0 0,-1-1 0,0 1 0,0 0 0,-1-1 0,0 0 0,0 0 0,-1 0 0,0 0 0,-1 0 0,0-1 0,0 0 0,-6 7 0,-5 5 0,-2 3 0,0-2 0,-1-1 0,0 0 0,-31 21 0,6-9 0,-2-2 0,-89 41 0,86-43-1365,32-12-546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33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6'1'0,"0"0"0,0 0 0,0 1 0,-1 0 0,1 0 0,-1 0 0,1 1 0,-1-1 0,0 1 0,0 1 0,9 6 0,53 50 0,-56-50 0,125 139 0,-90-95 0,94 85 0,-78-85-682,68 77-1,-111-110-6143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5:34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1 24575,'-2'0'0,"1"1"0,0-1 0,0 1 0,0 0 0,-1 0 0,1-1 0,0 1 0,0 0 0,0 0 0,0 0 0,0 0 0,0 0 0,1 0 0,-1 0 0,0 0 0,0 0 0,1 0 0,-1 1 0,1-1 0,-1 0 0,1 0 0,0 1 0,-1-1 0,1 0 0,0 3 0,-8 39 0,7-38 0,-4 36 0,-20 109 0,20-130 0,-2 1 0,0-1 0,-1 0 0,-1-1 0,-15 24 0,-18 18-545,-80 87 0,116-141 270,-27 31-655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05T01:16:01.523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4681 15 24575,'0'0'0,"1"-1"0,-1 1 0,0-1 0,0 0 0,0 1 0,0-1 0,0 0 0,0 1 0,0-1 0,-1 0 0,1 1 0,0-1 0,0 1 0,0-1 0,-1 0 0,1 1 0,0-1 0,-1 1 0,1-1 0,0 1 0,-1-1 0,1 1 0,-1-1 0,0 0 0,-10 7 0,-10 24 0,-4 33 0,18-42 0,-1-1 0,-12 21 0,7-13 0,0 0 0,2 1 0,-12 45 0,-14 40 0,19-65 0,3 0 0,2 2 0,2-1 0,-8 104 0,14-111 0,-2-1 0,-2 1 0,-2-2 0,-1 1 0,-2-1 0,-2-1 0,-2-1 0,-1 0 0,-36 51 0,42-73 0,0-2 0,-1 0 0,-1 0 0,-1-2 0,0 1 0,0-2 0,-2 0 0,1-2 0,-1 0 0,-1 0 0,0-2 0,-36 11 0,-20 3 0,-154 23 0,229-45 0,-161 24 0,-286 5 0,-232-32 0,639 1 0,-1-3 0,1-1 0,1-2 0,-40-13 0,-53-10 0,104 25 0,0-2 0,1 0 0,0-2 0,0-1 0,1-1 0,1-1 0,0-1 0,-26-20 0,20 14 0,0 2 0,-2 1 0,0 1 0,-42-12 0,-143-35 0,176 52 0,3 1 0,20 7 0,-1-2 0,1-1 0,0 0 0,0-1 0,1-1 0,-32-20 0,-30-28 0,-2 4 0,-110-52 0,121 67 0,-112-78 0,165 103 0,7 3 0,0 0 0,0-1 0,1 0 0,0-1 0,-14-21 0,-26-27 0,-126-124 0,164 170 0,-1 0 0,0 1 0,-1 0 0,0 1 0,-1 1 0,-26-15 0,40 25 0,0 0 0,1 0 0,-1 0 0,0-1 0,0 1 0,0 0 0,0 0 0,1 1 0,-1-1 0,0 0 0,0 0 0,0 0 0,1 0 0,-1 1 0,0-1 0,0 0 0,1 1 0,-1-1 0,0 1 0,1-1 0,-1 0 0,0 1 0,1 0 0,-1-1 0,1 1 0,-1-1 0,1 1 0,-1 0 0,1-1 0,-1 1 0,1 0 0,-1-1 0,1 1 0,0 0 0,0 0 0,-1 0 0,1-1 0,0 3 0,-6 35 0,5-34 0,-2 70 0,3-1 0,3 1 0,3-1 0,25 118 0,-29-213 0,-5-21 0,-11-31 0,4-1 0,-2-135 0,10 170 0,-8-49 0,2 21 0,7 65 0,1 0 0,-1 0 0,1 0 0,0 0 0,0 0 0,0 0 0,1 0 0,-1-1 0,1 1 0,0 1 0,-1-1 0,2 0 0,-1 0 0,0 0 0,0 0 0,1 1 0,-1-1 0,1 1 0,0-1 0,0 1 0,0-1 0,0 1 0,0 0 0,1 0 0,-1 0 0,0 0 0,1 1 0,0-1 0,-1 1 0,1-1 0,0 1 0,0 0 0,0 0 0,0 0 0,3 0 0,11-2 0,0 1 0,0 1 0,0 1 0,1 0 0,19 3 0,-6 0 0,240 3-1365,-235-6-546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29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24575,'-6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1:48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13'0,"0"24"0,0 19 0,0 13 0,0 8 0,0-3 0,0-1 0,0-6 0,0-8 0,0-7 0,0-13-819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2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3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3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1:50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24575,'7'0'0,"14"0"0,12 0 0,6 0 0,2 0 0,2 0 0,-1 0 0,-7-6 0,-3-3 0,-7 0-819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1:53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4575,'160'-1'0,"184"4"0,-283 3 61,108 26 0,-109-18-805,104 10 1,-125-22-608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1:54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7'0,"0"21"0,1 20 0,-1 7 0,0 8 0,6 7 0,3 3 0,6-9 0,0-10 0,-2-8 0,-3-4 0,-4-3 0,-2-2 0,-3 6 0,0 2 0,-2-6-819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1:56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7'0'0,"8"0"0,16 0 0,7 0 0,6 0 0,0 0 0,1 0 0,-2 0 0,-2 0 0,0 0 0,-1 0 0,-1 0 0,-1 0 0,0 0 0,1 0 0,-7 0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1:58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763'0'-1365,"-725"0"-546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E2165AF-E019-4389-91C0-6982B7B3B36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60D4E816-E286-48E0-94AB-3EA16D9854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64E7251-F628-478D-809A-FFF7F27092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04/08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093223B-4BA0-455E-AD50-EC3C0A40FE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62896EB-E62D-4DCA-8C3A-34D02BEA0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2695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635959A-55FB-4D55-9AC5-54AF9B10A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2ED9F58D-E153-42C4-AAA9-78CAD7BEFA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0D96986-ED40-4580-A632-1B077F563E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04/08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05D7AC8-DA72-4206-9D63-B74CB1526E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D72FA6A-D4D9-431A-A9B5-4F3A75A94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5702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D40CCFAC-C96A-46CC-8F97-8D2A87CC0BC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B68E0F92-3968-4490-A2FE-6AD8551615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83B0F6B5-A168-40C8-80B0-D98ABADB5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04/08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52A6091-19E2-4036-A85F-1A90B446A3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1E8B6F5-A34F-45D3-97DD-1AFC3BB6B9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2950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F056596-FA07-41B5-AF28-BA41D55D7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E2326B0-5866-42AE-9AE5-95AD77EDB6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76C3DD2-F86B-4C16-8007-AE737C6128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04/08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4FAD3D8-1F66-4DFB-A205-3B151847F1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9A1CB8F-FC63-4B78-A764-39F87F2C4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26317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BCE1083-E096-4B25-8DED-B07BD465D2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7F0B0304-0D6A-4D1F-99F5-0E087E0AA2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40EE2BD-1E24-42DF-AACD-894E6992C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04/08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98FD3C2-0BC2-45D9-A3EC-BF0BF0AFB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EE0C499-9788-47E3-9E72-39F896E5FD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9296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B42A8DF-70C4-4998-ACD4-F675F4D94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A121FA2-3D51-444B-B177-1C895B14F2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1456808C-BACA-4BC7-9815-0B852E3F42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585AAD05-476A-46BD-A757-F91AD3B28F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04/08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B72C7093-20A3-44FB-B415-0DE4219FF2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EF5A06CD-4609-483B-A982-25E547B90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050028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485F83D-4099-4E22-9F1A-E5EA395A7D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F25D4B3D-B161-4A57-8324-4E2C9C665A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4C5EA028-0BCB-4D38-B68D-6B006F1FB5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5473BEFD-8B76-448E-9021-8C72C3211BE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45EFB919-BB2E-4A18-B401-52E52F818F4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12AE20A1-D432-4B8F-9D57-C09B1D88A4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04/08/2022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B3BAF1F2-7A7E-4B61-A6BA-413194FF6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0F0F2316-D474-4F34-85F2-66904D820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67030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65FEF3B-0706-4FA6-BC73-DD86B275C7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CA371E83-C417-4E3D-9865-629655349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04/08/2022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20094F43-71D3-47A2-B482-67B9D0B0E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9073118C-14B5-4BEF-A82B-AC74F9163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6269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29F4687B-C924-407B-88C5-4DEDCD063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04/08/2022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34C2C66F-493F-436D-9AD3-BAC5033CF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9236544F-9AD7-44F5-8DD9-CB07DCBBF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015985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E7F393-5772-40AC-9234-1CE155DB6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FF46C3C-8F60-48B8-A57E-258153C523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358B994B-E64A-4A53-BA4A-2775B45C03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FF55C8A-F1EA-4B86-B737-D2F5D46480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04/08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3DD3BB74-DFBB-4D1B-9D88-B266D06FD8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0B6AF5C0-EB3C-4226-BEBB-56BB9EC90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161342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D8BB981-80A5-424A-AC90-9F0CCBC36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CFBD1508-BDDC-4EAB-8D5B-A8966F62F9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6341297A-9784-479B-B9A4-9E681D74AD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9322E977-8E3E-4956-B64A-EC915EDCE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04/08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80B23B8-958D-4FF5-9F72-E56E24DE4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B3120508-6A53-40D6-AF77-617385A0E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79454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63A5CF3C-2E33-4729-B1DA-058B32EB7A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BF03C93-3231-45FF-A56A-BDB5CA490A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D8EC2A1-9A3C-4A63-BB8A-3BAD6EB65E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B8F5D-E876-4608-8D79-FA980CD293A9}" type="datetimeFigureOut">
              <a:rPr lang="pt-BR" smtClean="0"/>
              <a:t>04/08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6BC3CB5-7682-4000-B352-7820771660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5C30170-5D1D-44D6-AB78-08989AA2AE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53364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5.png"/><Relationship Id="rId7" Type="http://schemas.openxmlformats.org/officeDocument/2006/relationships/image" Target="../media/image18.wmf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1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customXml" Target="../ink/ink25.xml"/><Relationship Id="rId18" Type="http://schemas.openxmlformats.org/officeDocument/2006/relationships/image" Target="../media/image44.png"/><Relationship Id="rId3" Type="http://schemas.openxmlformats.org/officeDocument/2006/relationships/customXml" Target="../ink/ink20.xml"/><Relationship Id="rId21" Type="http://schemas.openxmlformats.org/officeDocument/2006/relationships/oleObject" Target="../embeddings/oleObject17.bin"/><Relationship Id="rId7" Type="http://schemas.openxmlformats.org/officeDocument/2006/relationships/customXml" Target="../ink/ink22.xml"/><Relationship Id="rId12" Type="http://schemas.openxmlformats.org/officeDocument/2006/relationships/image" Target="../media/image15.png"/><Relationship Id="rId17" Type="http://schemas.openxmlformats.org/officeDocument/2006/relationships/customXml" Target="../ink/ink27.xml"/><Relationship Id="rId2" Type="http://schemas.openxmlformats.org/officeDocument/2006/relationships/image" Target="../media/image37.png"/><Relationship Id="rId16" Type="http://schemas.openxmlformats.org/officeDocument/2006/relationships/image" Target="../media/image43.png"/><Relationship Id="rId20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11" Type="http://schemas.openxmlformats.org/officeDocument/2006/relationships/customXml" Target="../ink/ink24.xml"/><Relationship Id="rId5" Type="http://schemas.openxmlformats.org/officeDocument/2006/relationships/customXml" Target="../ink/ink21.xml"/><Relationship Id="rId15" Type="http://schemas.openxmlformats.org/officeDocument/2006/relationships/customXml" Target="../ink/ink26.xml"/><Relationship Id="rId10" Type="http://schemas.openxmlformats.org/officeDocument/2006/relationships/image" Target="../media/image41.png"/><Relationship Id="rId19" Type="http://schemas.openxmlformats.org/officeDocument/2006/relationships/customXml" Target="../ink/ink28.xml"/><Relationship Id="rId4" Type="http://schemas.openxmlformats.org/officeDocument/2006/relationships/image" Target="../media/image38.png"/><Relationship Id="rId9" Type="http://schemas.openxmlformats.org/officeDocument/2006/relationships/customXml" Target="../ink/ink23.xml"/><Relationship Id="rId14" Type="http://schemas.openxmlformats.org/officeDocument/2006/relationships/image" Target="../media/image42.png"/><Relationship Id="rId22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customXml" Target="../ink/ink34.xml"/><Relationship Id="rId18" Type="http://schemas.openxmlformats.org/officeDocument/2006/relationships/image" Target="../media/image52.png"/><Relationship Id="rId26" Type="http://schemas.openxmlformats.org/officeDocument/2006/relationships/image" Target="../media/image55.wmf"/><Relationship Id="rId3" Type="http://schemas.openxmlformats.org/officeDocument/2006/relationships/customXml" Target="../ink/ink29.xml"/><Relationship Id="rId21" Type="http://schemas.openxmlformats.org/officeDocument/2006/relationships/customXml" Target="../ink/ink38.xml"/><Relationship Id="rId7" Type="http://schemas.openxmlformats.org/officeDocument/2006/relationships/customXml" Target="../ink/ink31.xml"/><Relationship Id="rId12" Type="http://schemas.openxmlformats.org/officeDocument/2006/relationships/image" Target="../media/image15.png"/><Relationship Id="rId17" Type="http://schemas.openxmlformats.org/officeDocument/2006/relationships/customXml" Target="../ink/ink36.xml"/><Relationship Id="rId25" Type="http://schemas.openxmlformats.org/officeDocument/2006/relationships/oleObject" Target="../embeddings/oleObject19.bin"/><Relationship Id="rId2" Type="http://schemas.openxmlformats.org/officeDocument/2006/relationships/image" Target="../media/image37.png"/><Relationship Id="rId16" Type="http://schemas.openxmlformats.org/officeDocument/2006/relationships/image" Target="../media/image51.png"/><Relationship Id="rId20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11" Type="http://schemas.openxmlformats.org/officeDocument/2006/relationships/customXml" Target="../ink/ink33.xml"/><Relationship Id="rId24" Type="http://schemas.openxmlformats.org/officeDocument/2006/relationships/image" Target="../media/image54.wmf"/><Relationship Id="rId5" Type="http://schemas.openxmlformats.org/officeDocument/2006/relationships/customXml" Target="../ink/ink30.xml"/><Relationship Id="rId15" Type="http://schemas.openxmlformats.org/officeDocument/2006/relationships/customXml" Target="../ink/ink35.xml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49.png"/><Relationship Id="rId19" Type="http://schemas.openxmlformats.org/officeDocument/2006/relationships/customXml" Target="../ink/ink37.xml"/><Relationship Id="rId4" Type="http://schemas.openxmlformats.org/officeDocument/2006/relationships/image" Target="../media/image47.png"/><Relationship Id="rId9" Type="http://schemas.openxmlformats.org/officeDocument/2006/relationships/customXml" Target="../ink/ink32.xml"/><Relationship Id="rId14" Type="http://schemas.openxmlformats.org/officeDocument/2006/relationships/image" Target="../media/image50.png"/><Relationship Id="rId22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customXml" Target="../ink/ink39.xml"/><Relationship Id="rId7" Type="http://schemas.openxmlformats.org/officeDocument/2006/relationships/customXml" Target="../ink/ink42.xml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1.xml"/><Relationship Id="rId5" Type="http://schemas.openxmlformats.org/officeDocument/2006/relationships/customXml" Target="../ink/ink40.xml"/><Relationship Id="rId4" Type="http://schemas.openxmlformats.org/officeDocument/2006/relationships/image" Target="../media/image8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9.wmf"/><Relationship Id="rId10" Type="http://schemas.openxmlformats.org/officeDocument/2006/relationships/image" Target="../media/image61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3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4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4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7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9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82.png"/><Relationship Id="rId18" Type="http://schemas.openxmlformats.org/officeDocument/2006/relationships/customXml" Target="../ink/ink9.xml"/><Relationship Id="rId3" Type="http://schemas.openxmlformats.org/officeDocument/2006/relationships/customXml" Target="../ink/ink2.xml"/><Relationship Id="rId21" Type="http://schemas.openxmlformats.org/officeDocument/2006/relationships/image" Target="../media/image86.png"/><Relationship Id="rId7" Type="http://schemas.openxmlformats.org/officeDocument/2006/relationships/customXml" Target="../ink/ink3.xml"/><Relationship Id="rId12" Type="http://schemas.openxmlformats.org/officeDocument/2006/relationships/customXml" Target="../ink/ink6.xml"/><Relationship Id="rId17" Type="http://schemas.openxmlformats.org/officeDocument/2006/relationships/image" Target="../media/image84.png"/><Relationship Id="rId2" Type="http://schemas.openxmlformats.org/officeDocument/2006/relationships/image" Target="../media/image8.png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81.png"/><Relationship Id="rId5" Type="http://schemas.openxmlformats.org/officeDocument/2006/relationships/image" Target="../media/image9.png"/><Relationship Id="rId15" Type="http://schemas.openxmlformats.org/officeDocument/2006/relationships/image" Target="../media/image83.png"/><Relationship Id="rId23" Type="http://schemas.openxmlformats.org/officeDocument/2006/relationships/image" Target="../media/image87.png"/><Relationship Id="rId10" Type="http://schemas.openxmlformats.org/officeDocument/2006/relationships/customXml" Target="../ink/ink5.xml"/><Relationship Id="rId19" Type="http://schemas.openxmlformats.org/officeDocument/2006/relationships/image" Target="../media/image85.png"/><Relationship Id="rId4" Type="http://schemas.openxmlformats.org/officeDocument/2006/relationships/image" Target="../media/image77.png"/><Relationship Id="rId9" Type="http://schemas.openxmlformats.org/officeDocument/2006/relationships/image" Target="../media/image80.png"/><Relationship Id="rId14" Type="http://schemas.openxmlformats.org/officeDocument/2006/relationships/customXml" Target="../ink/ink7.xml"/><Relationship Id="rId22" Type="http://schemas.openxmlformats.org/officeDocument/2006/relationships/customXml" Target="../ink/ink1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7" Type="http://schemas.openxmlformats.org/officeDocument/2006/relationships/customXml" Target="../ink/ink15.xml"/><Relationship Id="rId12" Type="http://schemas.openxmlformats.org/officeDocument/2006/relationships/oleObject" Target="../embeddings/oleObject6.bin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4.xml"/><Relationship Id="rId11" Type="http://schemas.openxmlformats.org/officeDocument/2006/relationships/image" Target="../media/image12.wmf"/><Relationship Id="rId5" Type="http://schemas.openxmlformats.org/officeDocument/2006/relationships/customXml" Target="../ink/ink13.xml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6.png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5.png"/><Relationship Id="rId7" Type="http://schemas.openxmlformats.org/officeDocument/2006/relationships/image" Target="../media/image18.w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5.png"/><Relationship Id="rId7" Type="http://schemas.openxmlformats.org/officeDocument/2006/relationships/image" Target="../media/image18.w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192DDCF-28D3-1502-FE58-8FD70E8D538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>
                <a:latin typeface="Book Antiqua" panose="02040602050305030304" pitchFamily="18" charset="0"/>
              </a:rPr>
              <a:t>Funções trigonométricas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F48A312C-606C-37E3-4BC0-6C1F89E4C25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>
                <a:latin typeface="Book Antiqua" panose="02040602050305030304" pitchFamily="18" charset="0"/>
              </a:rPr>
              <a:t>05.08.2022</a:t>
            </a:r>
          </a:p>
        </p:txBody>
      </p:sp>
    </p:spTree>
    <p:extLst>
      <p:ext uri="{BB962C8B-B14F-4D97-AF65-F5344CB8AC3E}">
        <p14:creationId xmlns:p14="http://schemas.microsoft.com/office/powerpoint/2010/main" val="269148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480971" y="303414"/>
            <a:ext cx="324640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Função tangent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14:cNvPr>
              <p14:cNvContentPartPr/>
              <p14:nvPr/>
            </p14:nvContentPartPr>
            <p14:xfrm>
              <a:off x="9698029" y="5596975"/>
              <a:ext cx="360" cy="360"/>
            </p14:xfrm>
          </p:contentPart>
        </mc:Choice>
        <mc:Fallback>
          <p:pic>
            <p:nvPicPr>
              <p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689029" y="5587975"/>
                <a:ext cx="18000" cy="18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411A51C-1FF6-EC62-71FB-9707F811C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4411A51C-1FF6-EC62-71FB-9707F811C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2F03EAA9-CAD9-07B7-5203-6DE79B4B9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513985"/>
              </p:ext>
            </p:extLst>
          </p:nvPr>
        </p:nvGraphicFramePr>
        <p:xfrm>
          <a:off x="4447868" y="325118"/>
          <a:ext cx="18415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850680" progId="Equation.DSMT4">
                  <p:embed/>
                </p:oleObj>
              </mc:Choice>
              <mc:Fallback>
                <p:oleObj name="Equation" r:id="rId6" imgW="888840" imgH="8506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2F03EAA9-CAD9-07B7-5203-6DE79B4B9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7868" y="325118"/>
                        <a:ext cx="1841500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m 13">
            <a:extLst>
              <a:ext uri="{FF2B5EF4-FFF2-40B4-BE49-F238E27FC236}">
                <a16:creationId xmlns:a16="http://schemas.microsoft.com/office/drawing/2014/main" id="{B4524893-3A14-00A1-936E-993A743C692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5179" t="7813" r="25862" b="22020"/>
          <a:stretch/>
        </p:blipFill>
        <p:spPr>
          <a:xfrm>
            <a:off x="699776" y="1189132"/>
            <a:ext cx="4450037" cy="4812047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D59C32C7-89E9-6663-92C2-285DEA70208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1862" r="27321" b="4456"/>
          <a:stretch/>
        </p:blipFill>
        <p:spPr>
          <a:xfrm>
            <a:off x="6426997" y="152787"/>
            <a:ext cx="5804697" cy="6552426"/>
          </a:xfrm>
          <a:prstGeom prst="rect">
            <a:avLst/>
          </a:prstGeom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8F8FDE33-E014-6439-5645-D56E3219D1F2}"/>
              </a:ext>
            </a:extLst>
          </p:cNvPr>
          <p:cNvSpPr/>
          <p:nvPr/>
        </p:nvSpPr>
        <p:spPr>
          <a:xfrm>
            <a:off x="6573982" y="325118"/>
            <a:ext cx="1275455" cy="6370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F8BB4C8D-85B9-20E4-64D4-8C055D5B701A}"/>
                  </a:ext>
                </a:extLst>
              </p:cNvPr>
              <p:cNvSpPr txBox="1"/>
              <p:nvPr/>
            </p:nvSpPr>
            <p:spPr>
              <a:xfrm>
                <a:off x="6426997" y="80294"/>
                <a:ext cx="200854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/>
                  <a:t>Os valores de z são negativos;</a:t>
                </a:r>
              </a:p>
              <a:p>
                <a:r>
                  <a:rPr lang="pt-BR" dirty="0"/>
                  <a:t>z cresce de -</a:t>
                </a:r>
                <a14:m>
                  <m:oMath xmlns:m="http://schemas.openxmlformats.org/officeDocument/2006/math">
                    <m:r>
                      <a:rPr lang="pt-B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pt-BR" dirty="0"/>
                  <a:t> para 0</a:t>
                </a:r>
              </a:p>
            </p:txBody>
          </p:sp>
        </mc:Choice>
        <mc:Fallback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F8BB4C8D-85B9-20E4-64D4-8C055D5B70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6997" y="80294"/>
                <a:ext cx="2008549" cy="1200329"/>
              </a:xfrm>
              <a:prstGeom prst="rect">
                <a:avLst/>
              </a:prstGeom>
              <a:blipFill>
                <a:blip r:embed="rId10"/>
                <a:stretch>
                  <a:fillRect l="-2424" t="-2538" r="-3939" b="-710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95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2FC952BB-38BB-D5B5-8616-B0E00ADB0B3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292" t="23145" r="60504" b="27405"/>
          <a:stretch/>
        </p:blipFill>
        <p:spPr>
          <a:xfrm>
            <a:off x="4134865" y="193963"/>
            <a:ext cx="3214254" cy="6262255"/>
          </a:xfrm>
          <a:prstGeom prst="rect">
            <a:avLst/>
          </a:prstGeom>
        </p:spPr>
      </p:pic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22F45CAF-7395-93C0-F3BF-1FEBC439D2C7}"/>
              </a:ext>
            </a:extLst>
          </p:cNvPr>
          <p:cNvCxnSpPr>
            <a:cxnSpLocks/>
          </p:cNvCxnSpPr>
          <p:nvPr/>
        </p:nvCxnSpPr>
        <p:spPr>
          <a:xfrm>
            <a:off x="5728137" y="193963"/>
            <a:ext cx="0" cy="6262255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4EC0A17D-0196-993A-D1D2-535C62C045CE}"/>
                  </a:ext>
                </a:extLst>
              </p:cNvPr>
              <p:cNvSpPr txBox="1"/>
              <p:nvPr/>
            </p:nvSpPr>
            <p:spPr>
              <a:xfrm>
                <a:off x="5811454" y="665018"/>
                <a:ext cx="153766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1" dirty="0"/>
                  <a:t>t</a:t>
                </a:r>
                <a:r>
                  <a:rPr lang="pt-BR" b="1" dirty="0" err="1"/>
                  <a:t>an</a:t>
                </a:r>
                <a:r>
                  <a:rPr lang="pt-BR" b="1" dirty="0"/>
                  <a:t> x cresce</a:t>
                </a:r>
              </a:p>
              <a:p>
                <a:r>
                  <a:rPr lang="pt-BR" b="1" dirty="0"/>
                  <a:t> de 0 para </a:t>
                </a:r>
                <a14:m>
                  <m:oMath xmlns:m="http://schemas.openxmlformats.org/officeDocument/2006/math">
                    <m:r>
                      <a:rPr lang="pt-B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pt-B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endParaRPr lang="pt-BR" b="1" dirty="0"/>
              </a:p>
            </p:txBody>
          </p:sp>
        </mc:Choice>
        <mc:Fallback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4EC0A17D-0196-993A-D1D2-535C62C045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1454" y="665018"/>
                <a:ext cx="1537665" cy="646331"/>
              </a:xfrm>
              <a:prstGeom prst="rect">
                <a:avLst/>
              </a:prstGeom>
              <a:blipFill>
                <a:blip r:embed="rId3"/>
                <a:stretch>
                  <a:fillRect l="-3162" t="-4717" b="-1415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83B23C51-6C34-37C0-329E-4652EAB670E8}"/>
                  </a:ext>
                </a:extLst>
              </p:cNvPr>
              <p:cNvSpPr txBox="1"/>
              <p:nvPr/>
            </p:nvSpPr>
            <p:spPr>
              <a:xfrm>
                <a:off x="6664038" y="5043055"/>
                <a:ext cx="189885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1" dirty="0"/>
                  <a:t>tan x cresce de -</a:t>
                </a:r>
                <a14:m>
                  <m:oMath xmlns:m="http://schemas.openxmlformats.org/officeDocument/2006/math">
                    <m:r>
                      <a:rPr lang="pt-B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endParaRPr lang="pt-BR" b="1" dirty="0">
                  <a:ea typeface="Cambria Math" panose="02040503050406030204" pitchFamily="18" charset="0"/>
                </a:endParaRPr>
              </a:p>
              <a:p>
                <a:r>
                  <a:rPr lang="pt-BR" b="1" dirty="0"/>
                  <a:t>Para 0</a:t>
                </a:r>
              </a:p>
            </p:txBody>
          </p:sp>
        </mc:Choice>
        <mc:Fallback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83B23C51-6C34-37C0-329E-4652EAB67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038" y="5043055"/>
                <a:ext cx="1898853" cy="646331"/>
              </a:xfrm>
              <a:prstGeom prst="rect">
                <a:avLst/>
              </a:prstGeom>
              <a:blipFill>
                <a:blip r:embed="rId4"/>
                <a:stretch>
                  <a:fillRect l="-2564" t="-4717" b="-1415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85538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8C33294A-C997-FDBB-E251-F131B090A4B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769" t="23031" r="33504" b="8081"/>
          <a:stretch/>
        </p:blipFill>
        <p:spPr>
          <a:xfrm>
            <a:off x="2757054" y="351325"/>
            <a:ext cx="6580909" cy="595249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EAE80122-5FF8-F10A-FB9D-ED3FF914BF18}"/>
                  </a:ext>
                </a:extLst>
              </p:cNvPr>
              <p:cNvSpPr txBox="1"/>
              <p:nvPr/>
            </p:nvSpPr>
            <p:spPr>
              <a:xfrm>
                <a:off x="1524001" y="4816917"/>
                <a:ext cx="338050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>
                    <a:latin typeface="Book Antiqua" panose="02040602050305030304" pitchFamily="18" charset="0"/>
                  </a:rPr>
                  <a:t>Para valores de x entre </a:t>
                </a:r>
                <a14:m>
                  <m:oMath xmlns:m="http://schemas.openxmlformats.org/officeDocument/2006/math">
                    <m:r>
                      <a:rPr lang="pt-B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pt-BR" dirty="0">
                    <a:latin typeface="Book Antiqua" panose="02040602050305030304" pitchFamily="18" charset="0"/>
                  </a:rPr>
                  <a:t> e 2</a:t>
                </a:r>
                <a14:m>
                  <m:oMath xmlns:m="http://schemas.openxmlformats.org/officeDocument/2006/math">
                    <m:r>
                      <a:rPr lang="pt-B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pt-B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endParaRPr lang="pt-BR" b="0" dirty="0">
                  <a:latin typeface="Book Antiqua" panose="02040602050305030304" pitchFamily="18" charset="0"/>
                  <a:ea typeface="Cambria Math" panose="02040503050406030204" pitchFamily="18" charset="0"/>
                </a:endParaRPr>
              </a:p>
              <a:p>
                <a:r>
                  <a:rPr lang="pt-BR" dirty="0" err="1">
                    <a:latin typeface="Book Antiqua" panose="02040602050305030304" pitchFamily="18" charset="0"/>
                  </a:rPr>
                  <a:t>tan</a:t>
                </a:r>
                <a:r>
                  <a:rPr lang="pt-BR" dirty="0">
                    <a:latin typeface="Book Antiqua" panose="02040602050305030304" pitchFamily="18" charset="0"/>
                  </a:rPr>
                  <a:t> (x)=</a:t>
                </a:r>
                <a:r>
                  <a:rPr lang="pt-BR" dirty="0" err="1">
                    <a:latin typeface="Book Antiqua" panose="02040602050305030304" pitchFamily="18" charset="0"/>
                  </a:rPr>
                  <a:t>tan</a:t>
                </a:r>
                <a:r>
                  <a:rPr lang="pt-BR" dirty="0">
                    <a:latin typeface="Book Antiqua" panose="02040602050305030304" pitchFamily="18" charset="0"/>
                  </a:rPr>
                  <a:t> (x+ </a:t>
                </a:r>
                <a14:m>
                  <m:oMath xmlns:m="http://schemas.openxmlformats.org/officeDocument/2006/math">
                    <m:r>
                      <a:rPr lang="pt-B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pt-BR" dirty="0">
                    <a:latin typeface="Book Antiqua" panose="02040602050305030304" pitchFamily="18" charset="0"/>
                  </a:rPr>
                  <a:t> ).</a:t>
                </a:r>
              </a:p>
              <a:p>
                <a:r>
                  <a:rPr lang="pt-BR" dirty="0">
                    <a:latin typeface="Book Antiqua" panose="02040602050305030304" pitchFamily="18" charset="0"/>
                  </a:rPr>
                  <a:t>( x e x+ </a:t>
                </a:r>
                <a14:m>
                  <m:oMath xmlns:m="http://schemas.openxmlformats.org/officeDocument/2006/math">
                    <m:r>
                      <a:rPr lang="pt-B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pt-BR" dirty="0">
                    <a:latin typeface="Book Antiqua" panose="02040602050305030304" pitchFamily="18" charset="0"/>
                  </a:rPr>
                  <a:t> determinam a mesma reta através da origem.)</a:t>
                </a:r>
              </a:p>
            </p:txBody>
          </p:sp>
        </mc:Choice>
        <mc:Fallback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EAE80122-5FF8-F10A-FB9D-ED3FF914B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1" y="4816917"/>
                <a:ext cx="3380508" cy="1200329"/>
              </a:xfrm>
              <a:prstGeom prst="rect">
                <a:avLst/>
              </a:prstGeom>
              <a:blipFill>
                <a:blip r:embed="rId3"/>
                <a:stretch>
                  <a:fillRect l="-1441" t="-2030" r="-2523" b="-76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44BD4633-3CF4-1456-44D7-0286F4C20F21}"/>
                  </a:ext>
                </a:extLst>
              </p:cNvPr>
              <p:cNvSpPr txBox="1"/>
              <p:nvPr/>
            </p:nvSpPr>
            <p:spPr>
              <a:xfrm>
                <a:off x="8312728" y="4692226"/>
                <a:ext cx="33805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>
                    <a:latin typeface="Book Antiqua" panose="02040602050305030304" pitchFamily="18" charset="0"/>
                  </a:rPr>
                  <a:t>A função tangente tem período </a:t>
                </a:r>
                <a14:m>
                  <m:oMath xmlns:m="http://schemas.openxmlformats.org/officeDocument/2006/math">
                    <m:r>
                      <a:rPr lang="pt-B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pt-BR" dirty="0">
                    <a:latin typeface="Book Antiqua" panose="0204060205030503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44BD4633-3CF4-1456-44D7-0286F4C20F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2728" y="4692226"/>
                <a:ext cx="3380508" cy="646331"/>
              </a:xfrm>
              <a:prstGeom prst="rect">
                <a:avLst/>
              </a:prstGeom>
              <a:blipFill>
                <a:blip r:embed="rId4"/>
                <a:stretch>
                  <a:fillRect l="-1625" t="-4717" r="-180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3779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2CA12228-5136-EF23-0828-A4984348F25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292" t="23145" r="60504" b="27405"/>
          <a:stretch/>
        </p:blipFill>
        <p:spPr>
          <a:xfrm>
            <a:off x="338725" y="193963"/>
            <a:ext cx="3214254" cy="6262255"/>
          </a:xfrm>
          <a:prstGeom prst="rect">
            <a:avLst/>
          </a:prstGeom>
        </p:spPr>
      </p:pic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8B026BFC-186C-F9C6-DEA2-C450A873C0E8}"/>
              </a:ext>
            </a:extLst>
          </p:cNvPr>
          <p:cNvCxnSpPr>
            <a:cxnSpLocks/>
          </p:cNvCxnSpPr>
          <p:nvPr/>
        </p:nvCxnSpPr>
        <p:spPr>
          <a:xfrm>
            <a:off x="1931997" y="193963"/>
            <a:ext cx="0" cy="6262255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gem 5">
            <a:extLst>
              <a:ext uri="{FF2B5EF4-FFF2-40B4-BE49-F238E27FC236}">
                <a16:creationId xmlns:a16="http://schemas.microsoft.com/office/drawing/2014/main" id="{E3FF715A-8675-7A83-38E8-0F92757BDA9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292" t="23145" r="60504" b="27405"/>
          <a:stretch/>
        </p:blipFill>
        <p:spPr>
          <a:xfrm>
            <a:off x="6767232" y="471058"/>
            <a:ext cx="3214254" cy="6262255"/>
          </a:xfrm>
          <a:prstGeom prst="rect">
            <a:avLst/>
          </a:prstGeom>
        </p:spPr>
      </p:pic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1D70B319-ED0E-CA5C-7511-CF4A25ED32E3}"/>
              </a:ext>
            </a:extLst>
          </p:cNvPr>
          <p:cNvCxnSpPr>
            <a:cxnSpLocks/>
          </p:cNvCxnSpPr>
          <p:nvPr/>
        </p:nvCxnSpPr>
        <p:spPr>
          <a:xfrm>
            <a:off x="8380574" y="706586"/>
            <a:ext cx="0" cy="6262255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46032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50DD090E-88C3-4969-E9CB-4893CD88501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046" t="3030" r="41995" b="24444"/>
          <a:stretch/>
        </p:blipFill>
        <p:spPr>
          <a:xfrm>
            <a:off x="2327564" y="458664"/>
            <a:ext cx="3602181" cy="5235557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6E03C32D-175D-CCE3-2E70-B46ED9441A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6913" r="14948" b="18182"/>
          <a:stretch/>
        </p:blipFill>
        <p:spPr>
          <a:xfrm>
            <a:off x="5846615" y="375534"/>
            <a:ext cx="3214255" cy="5611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4587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A81323BA-2D04-9868-CF76-BB15CD537463}"/>
              </a:ext>
            </a:extLst>
          </p:cNvPr>
          <p:cNvSpPr txBox="1"/>
          <p:nvPr/>
        </p:nvSpPr>
        <p:spPr>
          <a:xfrm>
            <a:off x="3048000" y="324433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https://www.geogebra.org/m/ckWdukpN</a:t>
            </a:r>
          </a:p>
        </p:txBody>
      </p:sp>
    </p:spTree>
    <p:extLst>
      <p:ext uri="{BB962C8B-B14F-4D97-AF65-F5344CB8AC3E}">
        <p14:creationId xmlns:p14="http://schemas.microsoft.com/office/powerpoint/2010/main" val="22300727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FA89216-76B8-1000-451B-D9E956A74228}"/>
              </a:ext>
            </a:extLst>
          </p:cNvPr>
          <p:cNvSpPr txBox="1"/>
          <p:nvPr/>
        </p:nvSpPr>
        <p:spPr>
          <a:xfrm>
            <a:off x="274842" y="436856"/>
            <a:ext cx="1046572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>
                <a:latin typeface="Book Antiqua" panose="02040602050305030304" pitchFamily="18" charset="0"/>
              </a:rPr>
              <a:t>Funções inversa da função seno e </a:t>
            </a:r>
          </a:p>
          <a:p>
            <a:r>
              <a:rPr lang="pt-BR" sz="3600" b="1" dirty="0">
                <a:latin typeface="Book Antiqua" panose="02040602050305030304" pitchFamily="18" charset="0"/>
              </a:rPr>
              <a:t>Inversa da função cosseno</a:t>
            </a:r>
          </a:p>
          <a:p>
            <a:endParaRPr lang="pt-BR" sz="3600" dirty="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62A60960-43DE-0923-63C1-92EA72B22917}"/>
                  </a:ext>
                </a:extLst>
              </p:cNvPr>
              <p:cNvSpPr txBox="1"/>
              <p:nvPr/>
            </p:nvSpPr>
            <p:spPr>
              <a:xfrm>
                <a:off x="274842" y="1867728"/>
                <a:ext cx="113475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200" dirty="0">
                    <a:latin typeface="Book Antiqua" panose="02040602050305030304" pitchFamily="18" charset="0"/>
                  </a:rPr>
                  <a:t>Considere a equação </a:t>
                </a:r>
                <a14:m>
                  <m:oMath xmlns:m="http://schemas.openxmlformats.org/officeDocument/2006/math"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𝑠𝑒𝑛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=0,8</m:t>
                    </m:r>
                  </m:oMath>
                </a14:m>
                <a:endParaRPr lang="pt-BR" sz="2200" dirty="0">
                  <a:latin typeface="Book Antiqua" panose="02040602050305030304" pitchFamily="18" charset="0"/>
                </a:endParaRPr>
              </a:p>
              <a:p>
                <a:endParaRPr lang="pt-BR" sz="2200" b="1" dirty="0">
                  <a:latin typeface="Book Antiqua" panose="02040602050305030304" pitchFamily="18" charset="0"/>
                </a:endParaRPr>
              </a:p>
            </p:txBody>
          </p:sp>
        </mc:Choice>
        <mc:Fallback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62A60960-43DE-0923-63C1-92EA72B22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842" y="1867728"/>
                <a:ext cx="11347532" cy="769441"/>
              </a:xfrm>
              <a:prstGeom prst="rect">
                <a:avLst/>
              </a:prstGeom>
              <a:blipFill>
                <a:blip r:embed="rId2"/>
                <a:stretch>
                  <a:fillRect l="-698" t="-393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m 4">
            <a:extLst>
              <a:ext uri="{FF2B5EF4-FFF2-40B4-BE49-F238E27FC236}">
                <a16:creationId xmlns:a16="http://schemas.microsoft.com/office/drawing/2014/main" id="{5F557F7F-0596-C7A7-B1FA-662C232A74D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1005" b="36084"/>
          <a:stretch/>
        </p:blipFill>
        <p:spPr>
          <a:xfrm>
            <a:off x="199654" y="2637169"/>
            <a:ext cx="11422720" cy="36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949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FA89216-76B8-1000-451B-D9E956A74228}"/>
              </a:ext>
            </a:extLst>
          </p:cNvPr>
          <p:cNvSpPr txBox="1"/>
          <p:nvPr/>
        </p:nvSpPr>
        <p:spPr>
          <a:xfrm>
            <a:off x="274842" y="436856"/>
            <a:ext cx="1046572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>
                <a:latin typeface="Book Antiqua" panose="02040602050305030304" pitchFamily="18" charset="0"/>
              </a:rPr>
              <a:t>Funções inversa da função seno e </a:t>
            </a:r>
          </a:p>
          <a:p>
            <a:r>
              <a:rPr lang="pt-BR" sz="3600" b="1" dirty="0">
                <a:latin typeface="Book Antiqua" panose="02040602050305030304" pitchFamily="18" charset="0"/>
              </a:rPr>
              <a:t>Inversa da função cosseno</a:t>
            </a:r>
          </a:p>
          <a:p>
            <a:endParaRPr lang="pt-BR" sz="3600" dirty="0">
              <a:latin typeface="Book Antiqua" panose="02040602050305030304" pitchFamily="18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0F6CA181-DB0C-69A3-FA7A-228B59FD6DB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9260" r="658" b="36931"/>
          <a:stretch/>
        </p:blipFill>
        <p:spPr>
          <a:xfrm>
            <a:off x="422234" y="2718603"/>
            <a:ext cx="11347532" cy="300445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7B434C96-A0F9-A90A-9674-3D022C499A06}"/>
                  </a:ext>
                </a:extLst>
              </p:cNvPr>
              <p:cNvSpPr txBox="1"/>
              <p:nvPr/>
            </p:nvSpPr>
            <p:spPr>
              <a:xfrm>
                <a:off x="274842" y="1867728"/>
                <a:ext cx="113475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200" dirty="0">
                    <a:latin typeface="Book Antiqua" panose="02040602050305030304" pitchFamily="18" charset="0"/>
                  </a:rPr>
                  <a:t>Considere a equação </a:t>
                </a:r>
                <a14:m>
                  <m:oMath xmlns:m="http://schemas.openxmlformats.org/officeDocument/2006/math"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𝑠𝑒𝑛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=0,8</m:t>
                    </m:r>
                  </m:oMath>
                </a14:m>
                <a:endParaRPr lang="pt-BR" sz="2200" dirty="0">
                  <a:latin typeface="Book Antiqua" panose="02040602050305030304" pitchFamily="18" charset="0"/>
                </a:endParaRPr>
              </a:p>
              <a:p>
                <a:endParaRPr lang="pt-BR" sz="2200" b="1" dirty="0">
                  <a:latin typeface="Book Antiqua" panose="02040602050305030304" pitchFamily="18" charset="0"/>
                </a:endParaRPr>
              </a:p>
            </p:txBody>
          </p:sp>
        </mc:Choice>
        <mc:Fallback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7B434C96-A0F9-A90A-9674-3D022C499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842" y="1867728"/>
                <a:ext cx="11347532" cy="769441"/>
              </a:xfrm>
              <a:prstGeom prst="rect">
                <a:avLst/>
              </a:prstGeom>
              <a:blipFill>
                <a:blip r:embed="rId3"/>
                <a:stretch>
                  <a:fillRect l="-698" t="-393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9815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FA89216-76B8-1000-451B-D9E956A74228}"/>
              </a:ext>
            </a:extLst>
          </p:cNvPr>
          <p:cNvSpPr txBox="1"/>
          <p:nvPr/>
        </p:nvSpPr>
        <p:spPr>
          <a:xfrm>
            <a:off x="274842" y="436856"/>
            <a:ext cx="1046572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>
                <a:latin typeface="Book Antiqua" panose="02040602050305030304" pitchFamily="18" charset="0"/>
              </a:rPr>
              <a:t>Funções inversa da função seno e </a:t>
            </a:r>
          </a:p>
          <a:p>
            <a:r>
              <a:rPr lang="pt-BR" sz="3600" b="1" dirty="0">
                <a:latin typeface="Book Antiqua" panose="02040602050305030304" pitchFamily="18" charset="0"/>
              </a:rPr>
              <a:t>Inversa da função cosseno</a:t>
            </a:r>
          </a:p>
          <a:p>
            <a:endParaRPr lang="pt-BR" sz="3600" dirty="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62A60960-43DE-0923-63C1-92EA72B22917}"/>
                  </a:ext>
                </a:extLst>
              </p:cNvPr>
              <p:cNvSpPr txBox="1"/>
              <p:nvPr/>
            </p:nvSpPr>
            <p:spPr>
              <a:xfrm>
                <a:off x="274842" y="1867728"/>
                <a:ext cx="113475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200" dirty="0">
                    <a:latin typeface="Book Antiqua" panose="02040602050305030304" pitchFamily="18" charset="0"/>
                  </a:rPr>
                  <a:t>Considere a equação </a:t>
                </a:r>
                <a14:m>
                  <m:oMath xmlns:m="http://schemas.openxmlformats.org/officeDocument/2006/math"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𝑠𝑒𝑛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=0,8</m:t>
                    </m:r>
                  </m:oMath>
                </a14:m>
                <a:endParaRPr lang="pt-BR" sz="2200" dirty="0">
                  <a:latin typeface="Book Antiqua" panose="02040602050305030304" pitchFamily="18" charset="0"/>
                </a:endParaRPr>
              </a:p>
              <a:p>
                <a:endParaRPr lang="pt-BR" sz="2200" b="1" dirty="0">
                  <a:latin typeface="Book Antiqua" panose="02040602050305030304" pitchFamily="18" charset="0"/>
                </a:endParaRPr>
              </a:p>
            </p:txBody>
          </p:sp>
        </mc:Choice>
        <mc:Fallback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62A60960-43DE-0923-63C1-92EA72B22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842" y="1867728"/>
                <a:ext cx="11347532" cy="769441"/>
              </a:xfrm>
              <a:prstGeom prst="rect">
                <a:avLst/>
              </a:prstGeom>
              <a:blipFill>
                <a:blip r:embed="rId2"/>
                <a:stretch>
                  <a:fillRect l="-698" t="-393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m 4">
            <a:extLst>
              <a:ext uri="{FF2B5EF4-FFF2-40B4-BE49-F238E27FC236}">
                <a16:creationId xmlns:a16="http://schemas.microsoft.com/office/drawing/2014/main" id="{0A79D39C-86F8-8A78-90F1-1E64B574E7B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1164" b="36296"/>
          <a:stretch/>
        </p:blipFill>
        <p:spPr>
          <a:xfrm>
            <a:off x="274842" y="2762146"/>
            <a:ext cx="11422720" cy="291737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7C84883C-F5DA-BFE5-9CD2-185795EF1C77}"/>
                  </a:ext>
                </a:extLst>
              </p:cNvPr>
              <p:cNvSpPr txBox="1"/>
              <p:nvPr/>
            </p:nvSpPr>
            <p:spPr>
              <a:xfrm>
                <a:off x="1087642" y="5696483"/>
                <a:ext cx="10682124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200" i="1">
                          <a:latin typeface="Cambria Math" panose="02040503050406030204" pitchFamily="18" charset="0"/>
                        </a:rPr>
                        <m:t>𝑠𝑒𝑛</m:t>
                      </m:r>
                      <m:r>
                        <a:rPr lang="pt-BR" sz="2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sz="2200" i="1">
                          <a:latin typeface="Cambria Math" panose="02040503050406030204" pitchFamily="18" charset="0"/>
                        </a:rPr>
                        <m:t>=0,8</m:t>
                      </m:r>
                    </m:oMath>
                  </m:oMathPara>
                </a14:m>
                <a:endParaRPr lang="pt-BR" sz="2200" dirty="0">
                  <a:latin typeface="Book Antiqua" panose="0204060205030503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pt-BR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−4;</m:t>
                    </m:r>
                    <m:r>
                      <a:rPr lang="pt-BR" sz="22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pt-BR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pt-BR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;</m:t>
                    </m:r>
                    <m:r>
                      <a:rPr lang="pt-BR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pt-BR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pt-BR" sz="2200" b="1" dirty="0">
                    <a:latin typeface="Book Antiqua" panose="02040602050305030304" pitchFamily="18" charset="0"/>
                  </a:rPr>
                  <a:t>2,2; </a:t>
                </a:r>
                <a14:m>
                  <m:oMath xmlns:m="http://schemas.openxmlformats.org/officeDocument/2006/math">
                    <m:r>
                      <a:rPr lang="pt-BR" sz="22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𝐭</m:t>
                    </m:r>
                    <m:r>
                      <a:rPr lang="pt-BR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pt-BR" sz="2200" b="1" dirty="0">
                    <a:latin typeface="Book Antiqua" panose="02040602050305030304" pitchFamily="18" charset="0"/>
                  </a:rPr>
                  <a:t>7,2</a:t>
                </a:r>
              </a:p>
              <a:p>
                <a:endParaRPr lang="pt-BR" sz="2200" b="1" dirty="0">
                  <a:latin typeface="Book Antiqua" panose="02040602050305030304" pitchFamily="18" charset="0"/>
                </a:endParaRPr>
              </a:p>
            </p:txBody>
          </p:sp>
        </mc:Choice>
        <mc:Fallback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7C84883C-F5DA-BFE5-9CD2-185795EF1C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642" y="5696483"/>
                <a:ext cx="10682124" cy="11079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65321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FA89216-76B8-1000-451B-D9E956A74228}"/>
              </a:ext>
            </a:extLst>
          </p:cNvPr>
          <p:cNvSpPr txBox="1"/>
          <p:nvPr/>
        </p:nvSpPr>
        <p:spPr>
          <a:xfrm>
            <a:off x="274842" y="436856"/>
            <a:ext cx="1046572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>
                <a:latin typeface="Book Antiqua" panose="02040602050305030304" pitchFamily="18" charset="0"/>
              </a:rPr>
              <a:t>Funções inversa da função seno e </a:t>
            </a:r>
          </a:p>
          <a:p>
            <a:r>
              <a:rPr lang="pt-BR" sz="3600" b="1" dirty="0">
                <a:latin typeface="Book Antiqua" panose="02040602050305030304" pitchFamily="18" charset="0"/>
              </a:rPr>
              <a:t>Inversa da função cosseno</a:t>
            </a:r>
          </a:p>
          <a:p>
            <a:endParaRPr lang="pt-BR" sz="3600" dirty="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62A60960-43DE-0923-63C1-92EA72B22917}"/>
                  </a:ext>
                </a:extLst>
              </p:cNvPr>
              <p:cNvSpPr txBox="1"/>
              <p:nvPr/>
            </p:nvSpPr>
            <p:spPr>
              <a:xfrm>
                <a:off x="274842" y="1867728"/>
                <a:ext cx="11347532" cy="2800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200" dirty="0">
                    <a:latin typeface="Book Antiqua" panose="0204060205030503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2200" b="0" i="0" smtClean="0">
                        <a:latin typeface="Cambria Math" panose="02040503050406030204" pitchFamily="18" charset="0"/>
                      </a:rPr>
                      <m:t>eterminar</m:t>
                    </m:r>
                    <m:r>
                      <a:rPr lang="pt-BR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sz="22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pt-BR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sz="2200" b="0" i="0" smtClean="0">
                        <a:latin typeface="Cambria Math" panose="02040503050406030204" pitchFamily="18" charset="0"/>
                      </a:rPr>
                      <m:t>solu</m:t>
                    </m:r>
                    <m:r>
                      <a:rPr lang="pt-BR" sz="2200" b="0" i="0" smtClean="0">
                        <a:latin typeface="Cambria Math" panose="02040503050406030204" pitchFamily="18" charset="0"/>
                      </a:rPr>
                      <m:t>çã</m:t>
                    </m:r>
                    <m:r>
                      <m:rPr>
                        <m:sty m:val="p"/>
                      </m:rPr>
                      <a:rPr lang="pt-BR" sz="22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pt-BR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sz="2200" b="0" i="0" smtClean="0">
                        <a:latin typeface="Cambria Math" panose="02040503050406030204" pitchFamily="18" charset="0"/>
                      </a:rPr>
                      <m:t>de</m:t>
                    </m:r>
                    <m:r>
                      <a:rPr lang="pt-BR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𝑠𝑒𝑛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=0,8</m:t>
                    </m:r>
                  </m:oMath>
                </a14:m>
                <a:endParaRPr lang="pt-BR" sz="2200" b="0" dirty="0">
                  <a:latin typeface="Book Antiqua" panose="02040602050305030304" pitchFamily="18" charset="0"/>
                </a:endParaRPr>
              </a:p>
              <a:p>
                <a:r>
                  <a:rPr lang="pt-BR" sz="2200" dirty="0">
                    <a:latin typeface="Book Antiqua" panose="02040602050305030304" pitchFamily="18" charset="0"/>
                  </a:rPr>
                  <a:t>Significa determinar o ângulo x cujo seno seja igual a 0,8. </a:t>
                </a:r>
              </a:p>
              <a:p>
                <a:endParaRPr lang="pt-BR" sz="2200" dirty="0">
                  <a:latin typeface="Book Antiqua" panose="02040602050305030304" pitchFamily="18" charset="0"/>
                </a:endParaRPr>
              </a:p>
              <a:p>
                <a:r>
                  <a:rPr lang="pt-BR" sz="2200" dirty="0">
                    <a:latin typeface="Book Antiqua" panose="02040602050305030304" pitchFamily="18" charset="0"/>
                  </a:rPr>
                  <a:t>Ou, dado um valor na imagem da função seno,</a:t>
                </a:r>
              </a:p>
              <a:p>
                <a:r>
                  <a:rPr lang="pt-BR" sz="2200" dirty="0">
                    <a:latin typeface="Book Antiqua" panose="02040602050305030304" pitchFamily="18" charset="0"/>
                  </a:rPr>
                  <a:t> queremos determinar a variável independente correspondente. </a:t>
                </a:r>
              </a:p>
              <a:p>
                <a:endParaRPr lang="pt-BR" sz="2200" dirty="0">
                  <a:latin typeface="Book Antiqua" panose="02040602050305030304" pitchFamily="18" charset="0"/>
                </a:endParaRPr>
              </a:p>
              <a:p>
                <a:endParaRPr lang="pt-BR" sz="2200" dirty="0">
                  <a:latin typeface="Book Antiqua" panose="02040602050305030304" pitchFamily="18" charset="0"/>
                </a:endParaRPr>
              </a:p>
              <a:p>
                <a:endParaRPr lang="pt-BR" sz="2200" b="1" dirty="0">
                  <a:latin typeface="Book Antiqua" panose="02040602050305030304" pitchFamily="18" charset="0"/>
                </a:endParaRPr>
              </a:p>
            </p:txBody>
          </p:sp>
        </mc:Choice>
        <mc:Fallback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62A60960-43DE-0923-63C1-92EA72B22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842" y="1867728"/>
                <a:ext cx="11347532" cy="2800767"/>
              </a:xfrm>
              <a:prstGeom prst="rect">
                <a:avLst/>
              </a:prstGeom>
              <a:blipFill>
                <a:blip r:embed="rId2"/>
                <a:stretch>
                  <a:fillRect l="-698" t="-108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lipse 3">
            <a:extLst>
              <a:ext uri="{FF2B5EF4-FFF2-40B4-BE49-F238E27FC236}">
                <a16:creationId xmlns:a16="http://schemas.microsoft.com/office/drawing/2014/main" id="{E7E9756B-6BC0-7206-835B-A32523839AF6}"/>
              </a:ext>
            </a:extLst>
          </p:cNvPr>
          <p:cNvSpPr/>
          <p:nvPr/>
        </p:nvSpPr>
        <p:spPr>
          <a:xfrm>
            <a:off x="7563785" y="4077912"/>
            <a:ext cx="1385455" cy="253538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02039AA3-D980-2103-1654-977C339A9241}"/>
              </a:ext>
            </a:extLst>
          </p:cNvPr>
          <p:cNvSpPr/>
          <p:nvPr/>
        </p:nvSpPr>
        <p:spPr>
          <a:xfrm>
            <a:off x="5780809" y="4077912"/>
            <a:ext cx="1385455" cy="253538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1" name="Conector: Curvo 10">
            <a:extLst>
              <a:ext uri="{FF2B5EF4-FFF2-40B4-BE49-F238E27FC236}">
                <a16:creationId xmlns:a16="http://schemas.microsoft.com/office/drawing/2014/main" id="{D73278A5-923C-9195-BD49-000C691B7313}"/>
              </a:ext>
            </a:extLst>
          </p:cNvPr>
          <p:cNvCxnSpPr>
            <a:cxnSpLocks/>
          </p:cNvCxnSpPr>
          <p:nvPr/>
        </p:nvCxnSpPr>
        <p:spPr>
          <a:xfrm>
            <a:off x="6372694" y="4918391"/>
            <a:ext cx="1863436" cy="12700"/>
          </a:xfrm>
          <a:prstGeom prst="curvedConnector3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Agrupar 16">
            <a:extLst>
              <a:ext uri="{FF2B5EF4-FFF2-40B4-BE49-F238E27FC236}">
                <a16:creationId xmlns:a16="http://schemas.microsoft.com/office/drawing/2014/main" id="{20F3037F-BBF8-FBB0-7711-79A155FFDCF1}"/>
              </a:ext>
            </a:extLst>
          </p:cNvPr>
          <p:cNvGrpSpPr/>
          <p:nvPr/>
        </p:nvGrpSpPr>
        <p:grpSpPr>
          <a:xfrm>
            <a:off x="8214971" y="4775815"/>
            <a:ext cx="515880" cy="326160"/>
            <a:chOff x="8214971" y="4775815"/>
            <a:chExt cx="515880" cy="326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12" name="Tinta 11">
                  <a:extLst>
                    <a:ext uri="{FF2B5EF4-FFF2-40B4-BE49-F238E27FC236}">
                      <a16:creationId xmlns:a16="http://schemas.microsoft.com/office/drawing/2014/main" id="{88781669-0157-9DB1-F358-AD66D1749984}"/>
                    </a:ext>
                  </a:extLst>
                </p14:cNvPr>
                <p14:cNvContentPartPr/>
                <p14:nvPr/>
              </p14:nvContentPartPr>
              <p14:xfrm>
                <a:off x="8214971" y="4776895"/>
                <a:ext cx="170280" cy="267480"/>
              </p14:xfrm>
            </p:contentPart>
          </mc:Choice>
          <mc:Fallback>
            <p:pic>
              <p:nvPicPr>
                <p:cNvPr id="12" name="Tinta 11">
                  <a:extLst>
                    <a:ext uri="{FF2B5EF4-FFF2-40B4-BE49-F238E27FC236}">
                      <a16:creationId xmlns:a16="http://schemas.microsoft.com/office/drawing/2014/main" id="{88781669-0157-9DB1-F358-AD66D1749984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8205971" y="4767895"/>
                  <a:ext cx="18792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13" name="Tinta 12">
                  <a:extLst>
                    <a:ext uri="{FF2B5EF4-FFF2-40B4-BE49-F238E27FC236}">
                      <a16:creationId xmlns:a16="http://schemas.microsoft.com/office/drawing/2014/main" id="{0B43838A-2CA6-1856-8908-C2851E47DF1E}"/>
                    </a:ext>
                  </a:extLst>
                </p14:cNvPr>
                <p14:cNvContentPartPr/>
                <p14:nvPr/>
              </p14:nvContentPartPr>
              <p14:xfrm>
                <a:off x="8423411" y="4973815"/>
                <a:ext cx="360" cy="93960"/>
              </p14:xfrm>
            </p:contentPart>
          </mc:Choice>
          <mc:Fallback>
            <p:pic>
              <p:nvPicPr>
                <p:cNvPr id="13" name="Tinta 12">
                  <a:extLst>
                    <a:ext uri="{FF2B5EF4-FFF2-40B4-BE49-F238E27FC236}">
                      <a16:creationId xmlns:a16="http://schemas.microsoft.com/office/drawing/2014/main" id="{0B43838A-2CA6-1856-8908-C2851E47DF1E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8414771" y="4964815"/>
                  <a:ext cx="180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15" name="Tinta 14">
                  <a:extLst>
                    <a:ext uri="{FF2B5EF4-FFF2-40B4-BE49-F238E27FC236}">
                      <a16:creationId xmlns:a16="http://schemas.microsoft.com/office/drawing/2014/main" id="{C3B7F447-D579-36C8-4DFC-C1B90CBB31EF}"/>
                    </a:ext>
                  </a:extLst>
                </p14:cNvPr>
                <p14:cNvContentPartPr/>
                <p14:nvPr/>
              </p14:nvContentPartPr>
              <p14:xfrm>
                <a:off x="8492531" y="4775815"/>
                <a:ext cx="151560" cy="133200"/>
              </p14:xfrm>
            </p:contentPart>
          </mc:Choice>
          <mc:Fallback>
            <p:pic>
              <p:nvPicPr>
                <p:cNvPr id="15" name="Tinta 14">
                  <a:extLst>
                    <a:ext uri="{FF2B5EF4-FFF2-40B4-BE49-F238E27FC236}">
                      <a16:creationId xmlns:a16="http://schemas.microsoft.com/office/drawing/2014/main" id="{C3B7F447-D579-36C8-4DFC-C1B90CBB31EF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483891" y="4766815"/>
                  <a:ext cx="1692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16" name="Tinta 15">
                  <a:extLst>
                    <a:ext uri="{FF2B5EF4-FFF2-40B4-BE49-F238E27FC236}">
                      <a16:creationId xmlns:a16="http://schemas.microsoft.com/office/drawing/2014/main" id="{D40FB566-F283-A787-CCED-8BEC0F1D7703}"/>
                    </a:ext>
                  </a:extLst>
                </p14:cNvPr>
                <p14:cNvContentPartPr/>
                <p14:nvPr/>
              </p14:nvContentPartPr>
              <p14:xfrm>
                <a:off x="8509811" y="4880215"/>
                <a:ext cx="221040" cy="221760"/>
              </p14:xfrm>
            </p:contentPart>
          </mc:Choice>
          <mc:Fallback>
            <p:pic>
              <p:nvPicPr>
                <p:cNvPr id="16" name="Tinta 15">
                  <a:extLst>
                    <a:ext uri="{FF2B5EF4-FFF2-40B4-BE49-F238E27FC236}">
                      <a16:creationId xmlns:a16="http://schemas.microsoft.com/office/drawing/2014/main" id="{D40FB566-F283-A787-CCED-8BEC0F1D7703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501171" y="4871215"/>
                  <a:ext cx="238680" cy="239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8" name="Tinta 17">
                <a:extLst>
                  <a:ext uri="{FF2B5EF4-FFF2-40B4-BE49-F238E27FC236}">
                    <a16:creationId xmlns:a16="http://schemas.microsoft.com/office/drawing/2014/main" id="{98DD323D-FCB1-E5FD-862E-94E8B973F2C7}"/>
                  </a:ext>
                </a:extLst>
              </p14:cNvPr>
              <p14:cNvContentPartPr/>
              <p14:nvPr/>
            </p14:nvContentPartPr>
            <p14:xfrm>
              <a:off x="6539171" y="4502575"/>
              <a:ext cx="360" cy="360"/>
            </p14:xfrm>
          </p:contentPart>
        </mc:Choice>
        <mc:Fallback>
          <p:pic>
            <p:nvPicPr>
              <p:cNvPr id="18" name="Tinta 17">
                <a:extLst>
                  <a:ext uri="{FF2B5EF4-FFF2-40B4-BE49-F238E27FC236}">
                    <a16:creationId xmlns:a16="http://schemas.microsoft.com/office/drawing/2014/main" id="{98DD323D-FCB1-E5FD-862E-94E8B973F2C7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530171" y="4493575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1" name="Agrupar 20">
            <a:extLst>
              <a:ext uri="{FF2B5EF4-FFF2-40B4-BE49-F238E27FC236}">
                <a16:creationId xmlns:a16="http://schemas.microsoft.com/office/drawing/2014/main" id="{44E169E2-CF7B-3C4A-0684-ADA0476A6A8D}"/>
              </a:ext>
            </a:extLst>
          </p:cNvPr>
          <p:cNvGrpSpPr/>
          <p:nvPr/>
        </p:nvGrpSpPr>
        <p:grpSpPr>
          <a:xfrm>
            <a:off x="6497771" y="3919735"/>
            <a:ext cx="1716480" cy="476280"/>
            <a:chOff x="6497771" y="3919735"/>
            <a:chExt cx="1716480" cy="476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9" name="Tinta 18">
                  <a:extLst>
                    <a:ext uri="{FF2B5EF4-FFF2-40B4-BE49-F238E27FC236}">
                      <a16:creationId xmlns:a16="http://schemas.microsoft.com/office/drawing/2014/main" id="{3131A93B-8BA4-39D7-9442-4C33F143F9F6}"/>
                    </a:ext>
                  </a:extLst>
                </p14:cNvPr>
                <p14:cNvContentPartPr/>
                <p14:nvPr/>
              </p14:nvContentPartPr>
              <p14:xfrm>
                <a:off x="6497771" y="3919735"/>
                <a:ext cx="1613520" cy="359280"/>
              </p14:xfrm>
            </p:contentPart>
          </mc:Choice>
          <mc:Fallback>
            <p:pic>
              <p:nvPicPr>
                <p:cNvPr id="19" name="Tinta 18">
                  <a:extLst>
                    <a:ext uri="{FF2B5EF4-FFF2-40B4-BE49-F238E27FC236}">
                      <a16:creationId xmlns:a16="http://schemas.microsoft.com/office/drawing/2014/main" id="{3131A93B-8BA4-39D7-9442-4C33F143F9F6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488771" y="3911095"/>
                  <a:ext cx="163116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20" name="Tinta 19">
                  <a:extLst>
                    <a:ext uri="{FF2B5EF4-FFF2-40B4-BE49-F238E27FC236}">
                      <a16:creationId xmlns:a16="http://schemas.microsoft.com/office/drawing/2014/main" id="{4D5DBEA3-A6D4-E0DC-E867-B9875D29899D}"/>
                    </a:ext>
                  </a:extLst>
                </p14:cNvPr>
                <p14:cNvContentPartPr/>
                <p14:nvPr/>
              </p14:nvContentPartPr>
              <p14:xfrm>
                <a:off x="8040011" y="4169935"/>
                <a:ext cx="174240" cy="226080"/>
              </p14:xfrm>
            </p:contentPart>
          </mc:Choice>
          <mc:Fallback>
            <p:pic>
              <p:nvPicPr>
                <p:cNvPr id="20" name="Tinta 19">
                  <a:extLst>
                    <a:ext uri="{FF2B5EF4-FFF2-40B4-BE49-F238E27FC236}">
                      <a16:creationId xmlns:a16="http://schemas.microsoft.com/office/drawing/2014/main" id="{4D5DBEA3-A6D4-E0DC-E867-B9875D29899D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8031371" y="4161295"/>
                  <a:ext cx="191880" cy="24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Agrupar 27">
            <a:extLst>
              <a:ext uri="{FF2B5EF4-FFF2-40B4-BE49-F238E27FC236}">
                <a16:creationId xmlns:a16="http://schemas.microsoft.com/office/drawing/2014/main" id="{7FFD0600-4071-5BBB-030A-FBD1F4BB8F0A}"/>
              </a:ext>
            </a:extLst>
          </p:cNvPr>
          <p:cNvGrpSpPr/>
          <p:nvPr/>
        </p:nvGrpSpPr>
        <p:grpSpPr>
          <a:xfrm>
            <a:off x="6178811" y="4793455"/>
            <a:ext cx="247320" cy="248400"/>
            <a:chOff x="6178811" y="4793455"/>
            <a:chExt cx="247320" cy="248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26" name="Tinta 25">
                  <a:extLst>
                    <a:ext uri="{FF2B5EF4-FFF2-40B4-BE49-F238E27FC236}">
                      <a16:creationId xmlns:a16="http://schemas.microsoft.com/office/drawing/2014/main" id="{137F5CF6-9AF1-4695-B677-459E928D35A8}"/>
                    </a:ext>
                  </a:extLst>
                </p14:cNvPr>
                <p14:cNvContentPartPr/>
                <p14:nvPr/>
              </p14:nvContentPartPr>
              <p14:xfrm>
                <a:off x="6178811" y="4807135"/>
                <a:ext cx="247320" cy="234720"/>
              </p14:xfrm>
            </p:contentPart>
          </mc:Choice>
          <mc:Fallback>
            <p:pic>
              <p:nvPicPr>
                <p:cNvPr id="26" name="Tinta 25">
                  <a:extLst>
                    <a:ext uri="{FF2B5EF4-FFF2-40B4-BE49-F238E27FC236}">
                      <a16:creationId xmlns:a16="http://schemas.microsoft.com/office/drawing/2014/main" id="{137F5CF6-9AF1-4695-B677-459E928D35A8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169811" y="4798495"/>
                  <a:ext cx="26496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27" name="Tinta 26">
                  <a:extLst>
                    <a:ext uri="{FF2B5EF4-FFF2-40B4-BE49-F238E27FC236}">
                      <a16:creationId xmlns:a16="http://schemas.microsoft.com/office/drawing/2014/main" id="{50594FDF-BD4B-D0D9-9B3F-E06CFEA4981F}"/>
                    </a:ext>
                  </a:extLst>
                </p14:cNvPr>
                <p14:cNvContentPartPr/>
                <p14:nvPr/>
              </p14:nvContentPartPr>
              <p14:xfrm>
                <a:off x="6242531" y="4793455"/>
                <a:ext cx="116640" cy="239400"/>
              </p14:xfrm>
            </p:contentPart>
          </mc:Choice>
          <mc:Fallback>
            <p:pic>
              <p:nvPicPr>
                <p:cNvPr id="27" name="Tinta 26">
                  <a:extLst>
                    <a:ext uri="{FF2B5EF4-FFF2-40B4-BE49-F238E27FC236}">
                      <a16:creationId xmlns:a16="http://schemas.microsoft.com/office/drawing/2014/main" id="{50594FDF-BD4B-D0D9-9B3F-E06CFEA4981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6233891" y="4784815"/>
                  <a:ext cx="134280" cy="25704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4F79B20D-9EC3-5840-53B2-EE7F824D2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581120"/>
              </p:ext>
            </p:extLst>
          </p:nvPr>
        </p:nvGraphicFramePr>
        <p:xfrm>
          <a:off x="6916268" y="3559372"/>
          <a:ext cx="7762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75858" imgH="359653" progId="Equation.DSMT4">
                  <p:embed/>
                </p:oleObj>
              </mc:Choice>
              <mc:Fallback>
                <p:oleObj name="Equation" r:id="rId21" imgW="775858" imgH="359653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4F79B20D-9EC3-5840-53B2-EE7F824D2B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16268" y="3559372"/>
                        <a:ext cx="776287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2166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193835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Tangent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BD7FAF76-D8C5-5AAB-900D-F0CA421BD2DD}"/>
                  </a:ext>
                </a:extLst>
              </p:cNvPr>
              <p:cNvSpPr txBox="1"/>
              <p:nvPr/>
            </p:nvSpPr>
            <p:spPr>
              <a:xfrm>
                <a:off x="728840" y="2228671"/>
                <a:ext cx="9939159" cy="1692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pt-BR" sz="2600" dirty="0">
                    <a:latin typeface="Book Antiqua" panose="02040602050305030304" pitchFamily="18" charset="0"/>
                  </a:rPr>
                  <a:t>Considere P =(</a:t>
                </a:r>
                <a:r>
                  <a:rPr lang="pt-BR" sz="2600" dirty="0" err="1">
                    <a:latin typeface="Book Antiqua" panose="02040602050305030304" pitchFamily="18" charset="0"/>
                  </a:rPr>
                  <a:t>x,y</a:t>
                </a:r>
                <a:r>
                  <a:rPr lang="pt-BR" sz="2600" dirty="0">
                    <a:latin typeface="Book Antiqua" panose="02040602050305030304" pitchFamily="18" charset="0"/>
                  </a:rPr>
                  <a:t>) o ponto da circunferência unitária associado ao ângulo </a:t>
                </a:r>
                <a14:m>
                  <m:oMath xmlns:m="http://schemas.openxmlformats.org/officeDocument/2006/math">
                    <m:r>
                      <a:rPr lang="pt-BR" sz="260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pt-BR" sz="2600" dirty="0">
                    <a:latin typeface="Book Antiqua" panose="02040602050305030304" pitchFamily="18" charset="0"/>
                  </a:rPr>
                  <a:t> </a:t>
                </a:r>
              </a:p>
              <a:p>
                <a:endParaRPr lang="pt-BR" sz="2600" dirty="0">
                  <a:latin typeface="Book Antiqua" panose="02040602050305030304" pitchFamily="18" charset="0"/>
                </a:endParaRPr>
              </a:p>
              <a:p>
                <a:r>
                  <a:rPr lang="pt-BR" sz="2600" dirty="0">
                    <a:latin typeface="Book Antiqua" panose="02040602050305030304" pitchFamily="18" charset="0"/>
                  </a:rPr>
                  <a:t>Nesse caso, define-se </a:t>
                </a:r>
              </a:p>
            </p:txBody>
          </p:sp>
        </mc:Choice>
        <mc:Fallback xmlns="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BD7FAF76-D8C5-5AAB-900D-F0CA421BD2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840" y="2228671"/>
                <a:ext cx="9939159" cy="1692771"/>
              </a:xfrm>
              <a:prstGeom prst="rect">
                <a:avLst/>
              </a:prstGeom>
              <a:blipFill>
                <a:blip r:embed="rId2"/>
                <a:stretch>
                  <a:fillRect l="-1104" t="-3610" r="-1227" b="-830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221DFB9-C2A2-F37E-54C1-0CF14131F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6466" y="4600314"/>
          <a:ext cx="4899534" cy="88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520" imgH="431640" progId="Equation.DSMT4">
                  <p:embed/>
                </p:oleObj>
              </mc:Choice>
              <mc:Fallback>
                <p:oleObj name="Equation" r:id="rId3" imgW="2387520" imgH="4316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221DFB9-C2A2-F37E-54C1-0CF14131F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6466" y="4600314"/>
                        <a:ext cx="4899534" cy="886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m 1">
            <a:extLst>
              <a:ext uri="{FF2B5EF4-FFF2-40B4-BE49-F238E27FC236}">
                <a16:creationId xmlns:a16="http://schemas.microsoft.com/office/drawing/2014/main" id="{C468EC4E-3067-4B86-9040-327FA654FA9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9908" t="28687" r="45121" b="2626"/>
          <a:stretch/>
        </p:blipFill>
        <p:spPr>
          <a:xfrm>
            <a:off x="7361527" y="3035356"/>
            <a:ext cx="3306472" cy="3296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6055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FA89216-76B8-1000-451B-D9E956A74228}"/>
              </a:ext>
            </a:extLst>
          </p:cNvPr>
          <p:cNvSpPr txBox="1"/>
          <p:nvPr/>
        </p:nvSpPr>
        <p:spPr>
          <a:xfrm>
            <a:off x="274842" y="436856"/>
            <a:ext cx="1046572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>
                <a:latin typeface="Book Antiqua" panose="02040602050305030304" pitchFamily="18" charset="0"/>
              </a:rPr>
              <a:t>Funções inversa da função seno e </a:t>
            </a:r>
          </a:p>
          <a:p>
            <a:r>
              <a:rPr lang="pt-BR" sz="3600" b="1" dirty="0">
                <a:latin typeface="Book Antiqua" panose="02040602050305030304" pitchFamily="18" charset="0"/>
              </a:rPr>
              <a:t>Inversa da função cosseno</a:t>
            </a:r>
          </a:p>
          <a:p>
            <a:endParaRPr lang="pt-BR" sz="3600" dirty="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62A60960-43DE-0923-63C1-92EA72B22917}"/>
                  </a:ext>
                </a:extLst>
              </p:cNvPr>
              <p:cNvSpPr txBox="1"/>
              <p:nvPr/>
            </p:nvSpPr>
            <p:spPr>
              <a:xfrm>
                <a:off x="274842" y="1867728"/>
                <a:ext cx="11347532" cy="2800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200" dirty="0">
                    <a:latin typeface="Book Antiqua" panose="0204060205030503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2200" b="0" i="0" smtClean="0">
                        <a:latin typeface="Cambria Math" panose="02040503050406030204" pitchFamily="18" charset="0"/>
                      </a:rPr>
                      <m:t>eterminar</m:t>
                    </m:r>
                    <m:r>
                      <a:rPr lang="pt-BR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sz="22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pt-BR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sz="2200" b="0" i="0" smtClean="0">
                        <a:latin typeface="Cambria Math" panose="02040503050406030204" pitchFamily="18" charset="0"/>
                      </a:rPr>
                      <m:t>solu</m:t>
                    </m:r>
                    <m:r>
                      <a:rPr lang="pt-BR" sz="2200" b="0" i="0" smtClean="0">
                        <a:latin typeface="Cambria Math" panose="02040503050406030204" pitchFamily="18" charset="0"/>
                      </a:rPr>
                      <m:t>çã</m:t>
                    </m:r>
                    <m:r>
                      <m:rPr>
                        <m:sty m:val="p"/>
                      </m:rPr>
                      <a:rPr lang="pt-BR" sz="22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pt-BR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sz="2200" b="0" i="0" smtClean="0">
                        <a:latin typeface="Cambria Math" panose="02040503050406030204" pitchFamily="18" charset="0"/>
                      </a:rPr>
                      <m:t>de</m:t>
                    </m:r>
                    <m:r>
                      <a:rPr lang="pt-BR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𝑠𝑒𝑛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=0,8</m:t>
                    </m:r>
                  </m:oMath>
                </a14:m>
                <a:endParaRPr lang="pt-BR" sz="2200" b="0" dirty="0">
                  <a:latin typeface="Book Antiqua" panose="02040602050305030304" pitchFamily="18" charset="0"/>
                </a:endParaRPr>
              </a:p>
              <a:p>
                <a:r>
                  <a:rPr lang="pt-BR" sz="2200" dirty="0">
                    <a:latin typeface="Book Antiqua" panose="02040602050305030304" pitchFamily="18" charset="0"/>
                  </a:rPr>
                  <a:t>Significa determinar o ângulo x cujo seno seja igual a 0,8. </a:t>
                </a:r>
              </a:p>
              <a:p>
                <a:endParaRPr lang="pt-BR" sz="2200" dirty="0">
                  <a:latin typeface="Book Antiqua" panose="02040602050305030304" pitchFamily="18" charset="0"/>
                </a:endParaRPr>
              </a:p>
              <a:p>
                <a:r>
                  <a:rPr lang="pt-BR" sz="2200" dirty="0">
                    <a:latin typeface="Book Antiqua" panose="02040602050305030304" pitchFamily="18" charset="0"/>
                  </a:rPr>
                  <a:t>Ou, dado um valor na imagem da função seno,</a:t>
                </a:r>
              </a:p>
              <a:p>
                <a:r>
                  <a:rPr lang="pt-BR" sz="2200" dirty="0">
                    <a:latin typeface="Book Antiqua" panose="02040602050305030304" pitchFamily="18" charset="0"/>
                  </a:rPr>
                  <a:t> queremos determinar a variável independente correspondente. </a:t>
                </a:r>
              </a:p>
              <a:p>
                <a:endParaRPr lang="pt-BR" sz="2200" dirty="0">
                  <a:latin typeface="Book Antiqua" panose="02040602050305030304" pitchFamily="18" charset="0"/>
                </a:endParaRPr>
              </a:p>
              <a:p>
                <a:endParaRPr lang="pt-BR" sz="2200" dirty="0">
                  <a:latin typeface="Book Antiqua" panose="02040602050305030304" pitchFamily="18" charset="0"/>
                </a:endParaRPr>
              </a:p>
              <a:p>
                <a:endParaRPr lang="pt-BR" sz="2200" b="1" dirty="0">
                  <a:latin typeface="Book Antiqua" panose="02040602050305030304" pitchFamily="18" charset="0"/>
                </a:endParaRPr>
              </a:p>
            </p:txBody>
          </p:sp>
        </mc:Choice>
        <mc:Fallback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62A60960-43DE-0923-63C1-92EA72B22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842" y="1867728"/>
                <a:ext cx="11347532" cy="2800767"/>
              </a:xfrm>
              <a:prstGeom prst="rect">
                <a:avLst/>
              </a:prstGeom>
              <a:blipFill>
                <a:blip r:embed="rId2"/>
                <a:stretch>
                  <a:fillRect l="-698" t="-108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lipse 3">
            <a:extLst>
              <a:ext uri="{FF2B5EF4-FFF2-40B4-BE49-F238E27FC236}">
                <a16:creationId xmlns:a16="http://schemas.microsoft.com/office/drawing/2014/main" id="{E7E9756B-6BC0-7206-835B-A32523839AF6}"/>
              </a:ext>
            </a:extLst>
          </p:cNvPr>
          <p:cNvSpPr/>
          <p:nvPr/>
        </p:nvSpPr>
        <p:spPr>
          <a:xfrm>
            <a:off x="7563785" y="4077912"/>
            <a:ext cx="1385455" cy="253538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02039AA3-D980-2103-1654-977C339A9241}"/>
              </a:ext>
            </a:extLst>
          </p:cNvPr>
          <p:cNvSpPr/>
          <p:nvPr/>
        </p:nvSpPr>
        <p:spPr>
          <a:xfrm>
            <a:off x="5780809" y="4077912"/>
            <a:ext cx="1385455" cy="253538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1" name="Conector: Curvo 10">
            <a:extLst>
              <a:ext uri="{FF2B5EF4-FFF2-40B4-BE49-F238E27FC236}">
                <a16:creationId xmlns:a16="http://schemas.microsoft.com/office/drawing/2014/main" id="{D73278A5-923C-9195-BD49-000C691B7313}"/>
              </a:ext>
            </a:extLst>
          </p:cNvPr>
          <p:cNvCxnSpPr>
            <a:cxnSpLocks/>
          </p:cNvCxnSpPr>
          <p:nvPr/>
        </p:nvCxnSpPr>
        <p:spPr>
          <a:xfrm>
            <a:off x="6372694" y="4918391"/>
            <a:ext cx="1863436" cy="12700"/>
          </a:xfrm>
          <a:prstGeom prst="curvedConnector3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Agrupar 16">
            <a:extLst>
              <a:ext uri="{FF2B5EF4-FFF2-40B4-BE49-F238E27FC236}">
                <a16:creationId xmlns:a16="http://schemas.microsoft.com/office/drawing/2014/main" id="{20F3037F-BBF8-FBB0-7711-79A155FFDCF1}"/>
              </a:ext>
            </a:extLst>
          </p:cNvPr>
          <p:cNvGrpSpPr/>
          <p:nvPr/>
        </p:nvGrpSpPr>
        <p:grpSpPr>
          <a:xfrm>
            <a:off x="8214971" y="4775815"/>
            <a:ext cx="515880" cy="326160"/>
            <a:chOff x="8214971" y="4775815"/>
            <a:chExt cx="515880" cy="326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12" name="Tinta 11">
                  <a:extLst>
                    <a:ext uri="{FF2B5EF4-FFF2-40B4-BE49-F238E27FC236}">
                      <a16:creationId xmlns:a16="http://schemas.microsoft.com/office/drawing/2014/main" id="{88781669-0157-9DB1-F358-AD66D1749984}"/>
                    </a:ext>
                  </a:extLst>
                </p14:cNvPr>
                <p14:cNvContentPartPr/>
                <p14:nvPr/>
              </p14:nvContentPartPr>
              <p14:xfrm>
                <a:off x="8214971" y="4776895"/>
                <a:ext cx="170280" cy="267480"/>
              </p14:xfrm>
            </p:contentPart>
          </mc:Choice>
          <mc:Fallback>
            <p:pic>
              <p:nvPicPr>
                <p:cNvPr id="12" name="Tinta 11">
                  <a:extLst>
                    <a:ext uri="{FF2B5EF4-FFF2-40B4-BE49-F238E27FC236}">
                      <a16:creationId xmlns:a16="http://schemas.microsoft.com/office/drawing/2014/main" id="{88781669-0157-9DB1-F358-AD66D1749984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8205971" y="4767895"/>
                  <a:ext cx="18792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13" name="Tinta 12">
                  <a:extLst>
                    <a:ext uri="{FF2B5EF4-FFF2-40B4-BE49-F238E27FC236}">
                      <a16:creationId xmlns:a16="http://schemas.microsoft.com/office/drawing/2014/main" id="{0B43838A-2CA6-1856-8908-C2851E47DF1E}"/>
                    </a:ext>
                  </a:extLst>
                </p14:cNvPr>
                <p14:cNvContentPartPr/>
                <p14:nvPr/>
              </p14:nvContentPartPr>
              <p14:xfrm>
                <a:off x="8423411" y="4973815"/>
                <a:ext cx="360" cy="93960"/>
              </p14:xfrm>
            </p:contentPart>
          </mc:Choice>
          <mc:Fallback>
            <p:pic>
              <p:nvPicPr>
                <p:cNvPr id="13" name="Tinta 12">
                  <a:extLst>
                    <a:ext uri="{FF2B5EF4-FFF2-40B4-BE49-F238E27FC236}">
                      <a16:creationId xmlns:a16="http://schemas.microsoft.com/office/drawing/2014/main" id="{0B43838A-2CA6-1856-8908-C2851E47DF1E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8414411" y="4964849"/>
                  <a:ext cx="18000" cy="1115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15" name="Tinta 14">
                  <a:extLst>
                    <a:ext uri="{FF2B5EF4-FFF2-40B4-BE49-F238E27FC236}">
                      <a16:creationId xmlns:a16="http://schemas.microsoft.com/office/drawing/2014/main" id="{C3B7F447-D579-36C8-4DFC-C1B90CBB31EF}"/>
                    </a:ext>
                  </a:extLst>
                </p14:cNvPr>
                <p14:cNvContentPartPr/>
                <p14:nvPr/>
              </p14:nvContentPartPr>
              <p14:xfrm>
                <a:off x="8492531" y="4775815"/>
                <a:ext cx="151560" cy="133200"/>
              </p14:xfrm>
            </p:contentPart>
          </mc:Choice>
          <mc:Fallback>
            <p:pic>
              <p:nvPicPr>
                <p:cNvPr id="15" name="Tinta 14">
                  <a:extLst>
                    <a:ext uri="{FF2B5EF4-FFF2-40B4-BE49-F238E27FC236}">
                      <a16:creationId xmlns:a16="http://schemas.microsoft.com/office/drawing/2014/main" id="{C3B7F447-D579-36C8-4DFC-C1B90CBB31EF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483531" y="4766815"/>
                  <a:ext cx="1692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16" name="Tinta 15">
                  <a:extLst>
                    <a:ext uri="{FF2B5EF4-FFF2-40B4-BE49-F238E27FC236}">
                      <a16:creationId xmlns:a16="http://schemas.microsoft.com/office/drawing/2014/main" id="{D40FB566-F283-A787-CCED-8BEC0F1D7703}"/>
                    </a:ext>
                  </a:extLst>
                </p14:cNvPr>
                <p14:cNvContentPartPr/>
                <p14:nvPr/>
              </p14:nvContentPartPr>
              <p14:xfrm>
                <a:off x="8509811" y="4880215"/>
                <a:ext cx="221040" cy="221760"/>
              </p14:xfrm>
            </p:contentPart>
          </mc:Choice>
          <mc:Fallback>
            <p:pic>
              <p:nvPicPr>
                <p:cNvPr id="16" name="Tinta 15">
                  <a:extLst>
                    <a:ext uri="{FF2B5EF4-FFF2-40B4-BE49-F238E27FC236}">
                      <a16:creationId xmlns:a16="http://schemas.microsoft.com/office/drawing/2014/main" id="{D40FB566-F283-A787-CCED-8BEC0F1D7703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500811" y="4871230"/>
                  <a:ext cx="238680" cy="239371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8" name="Tinta 17">
                <a:extLst>
                  <a:ext uri="{FF2B5EF4-FFF2-40B4-BE49-F238E27FC236}">
                    <a16:creationId xmlns:a16="http://schemas.microsoft.com/office/drawing/2014/main" id="{98DD323D-FCB1-E5FD-862E-94E8B973F2C7}"/>
                  </a:ext>
                </a:extLst>
              </p14:cNvPr>
              <p14:cNvContentPartPr/>
              <p14:nvPr/>
            </p14:nvContentPartPr>
            <p14:xfrm>
              <a:off x="6539171" y="4502575"/>
              <a:ext cx="360" cy="360"/>
            </p14:xfrm>
          </p:contentPart>
        </mc:Choice>
        <mc:Fallback>
          <p:pic>
            <p:nvPicPr>
              <p:cNvPr id="18" name="Tinta 17">
                <a:extLst>
                  <a:ext uri="{FF2B5EF4-FFF2-40B4-BE49-F238E27FC236}">
                    <a16:creationId xmlns:a16="http://schemas.microsoft.com/office/drawing/2014/main" id="{98DD323D-FCB1-E5FD-862E-94E8B973F2C7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530171" y="4493575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1" name="Agrupar 20">
            <a:extLst>
              <a:ext uri="{FF2B5EF4-FFF2-40B4-BE49-F238E27FC236}">
                <a16:creationId xmlns:a16="http://schemas.microsoft.com/office/drawing/2014/main" id="{44E169E2-CF7B-3C4A-0684-ADA0476A6A8D}"/>
              </a:ext>
            </a:extLst>
          </p:cNvPr>
          <p:cNvGrpSpPr/>
          <p:nvPr/>
        </p:nvGrpSpPr>
        <p:grpSpPr>
          <a:xfrm>
            <a:off x="6497771" y="3919735"/>
            <a:ext cx="1716480" cy="476280"/>
            <a:chOff x="6497771" y="3919735"/>
            <a:chExt cx="1716480" cy="476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9" name="Tinta 18">
                  <a:extLst>
                    <a:ext uri="{FF2B5EF4-FFF2-40B4-BE49-F238E27FC236}">
                      <a16:creationId xmlns:a16="http://schemas.microsoft.com/office/drawing/2014/main" id="{3131A93B-8BA4-39D7-9442-4C33F143F9F6}"/>
                    </a:ext>
                  </a:extLst>
                </p14:cNvPr>
                <p14:cNvContentPartPr/>
                <p14:nvPr/>
              </p14:nvContentPartPr>
              <p14:xfrm>
                <a:off x="6497771" y="3919735"/>
                <a:ext cx="1613520" cy="359280"/>
              </p14:xfrm>
            </p:contentPart>
          </mc:Choice>
          <mc:Fallback>
            <p:pic>
              <p:nvPicPr>
                <p:cNvPr id="19" name="Tinta 18">
                  <a:extLst>
                    <a:ext uri="{FF2B5EF4-FFF2-40B4-BE49-F238E27FC236}">
                      <a16:creationId xmlns:a16="http://schemas.microsoft.com/office/drawing/2014/main" id="{3131A93B-8BA4-39D7-9442-4C33F143F9F6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488771" y="3910735"/>
                  <a:ext cx="163116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20" name="Tinta 19">
                  <a:extLst>
                    <a:ext uri="{FF2B5EF4-FFF2-40B4-BE49-F238E27FC236}">
                      <a16:creationId xmlns:a16="http://schemas.microsoft.com/office/drawing/2014/main" id="{4D5DBEA3-A6D4-E0DC-E867-B9875D29899D}"/>
                    </a:ext>
                  </a:extLst>
                </p14:cNvPr>
                <p14:cNvContentPartPr/>
                <p14:nvPr/>
              </p14:nvContentPartPr>
              <p14:xfrm>
                <a:off x="8040011" y="4169935"/>
                <a:ext cx="174240" cy="226080"/>
              </p14:xfrm>
            </p:contentPart>
          </mc:Choice>
          <mc:Fallback>
            <p:pic>
              <p:nvPicPr>
                <p:cNvPr id="20" name="Tinta 19">
                  <a:extLst>
                    <a:ext uri="{FF2B5EF4-FFF2-40B4-BE49-F238E27FC236}">
                      <a16:creationId xmlns:a16="http://schemas.microsoft.com/office/drawing/2014/main" id="{4D5DBEA3-A6D4-E0DC-E867-B9875D29899D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8031011" y="4160935"/>
                  <a:ext cx="191880" cy="24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Agrupar 27">
            <a:extLst>
              <a:ext uri="{FF2B5EF4-FFF2-40B4-BE49-F238E27FC236}">
                <a16:creationId xmlns:a16="http://schemas.microsoft.com/office/drawing/2014/main" id="{7FFD0600-4071-5BBB-030A-FBD1F4BB8F0A}"/>
              </a:ext>
            </a:extLst>
          </p:cNvPr>
          <p:cNvGrpSpPr/>
          <p:nvPr/>
        </p:nvGrpSpPr>
        <p:grpSpPr>
          <a:xfrm>
            <a:off x="6178811" y="4793455"/>
            <a:ext cx="247320" cy="248400"/>
            <a:chOff x="6178811" y="4793455"/>
            <a:chExt cx="247320" cy="248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26" name="Tinta 25">
                  <a:extLst>
                    <a:ext uri="{FF2B5EF4-FFF2-40B4-BE49-F238E27FC236}">
                      <a16:creationId xmlns:a16="http://schemas.microsoft.com/office/drawing/2014/main" id="{137F5CF6-9AF1-4695-B677-459E928D35A8}"/>
                    </a:ext>
                  </a:extLst>
                </p14:cNvPr>
                <p14:cNvContentPartPr/>
                <p14:nvPr/>
              </p14:nvContentPartPr>
              <p14:xfrm>
                <a:off x="6178811" y="4807135"/>
                <a:ext cx="247320" cy="234720"/>
              </p14:xfrm>
            </p:contentPart>
          </mc:Choice>
          <mc:Fallback>
            <p:pic>
              <p:nvPicPr>
                <p:cNvPr id="26" name="Tinta 25">
                  <a:extLst>
                    <a:ext uri="{FF2B5EF4-FFF2-40B4-BE49-F238E27FC236}">
                      <a16:creationId xmlns:a16="http://schemas.microsoft.com/office/drawing/2014/main" id="{137F5CF6-9AF1-4695-B677-459E928D35A8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169811" y="4798135"/>
                  <a:ext cx="26496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27" name="Tinta 26">
                  <a:extLst>
                    <a:ext uri="{FF2B5EF4-FFF2-40B4-BE49-F238E27FC236}">
                      <a16:creationId xmlns:a16="http://schemas.microsoft.com/office/drawing/2014/main" id="{50594FDF-BD4B-D0D9-9B3F-E06CFEA4981F}"/>
                    </a:ext>
                  </a:extLst>
                </p14:cNvPr>
                <p14:cNvContentPartPr/>
                <p14:nvPr/>
              </p14:nvContentPartPr>
              <p14:xfrm>
                <a:off x="6242531" y="4793455"/>
                <a:ext cx="116640" cy="239400"/>
              </p14:xfrm>
            </p:contentPart>
          </mc:Choice>
          <mc:Fallback>
            <p:pic>
              <p:nvPicPr>
                <p:cNvPr id="27" name="Tinta 26">
                  <a:extLst>
                    <a:ext uri="{FF2B5EF4-FFF2-40B4-BE49-F238E27FC236}">
                      <a16:creationId xmlns:a16="http://schemas.microsoft.com/office/drawing/2014/main" id="{50594FDF-BD4B-D0D9-9B3F-E06CFEA4981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6233531" y="4784455"/>
                  <a:ext cx="134280" cy="257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9" name="Tinta 28">
                <a:extLst>
                  <a:ext uri="{FF2B5EF4-FFF2-40B4-BE49-F238E27FC236}">
                    <a16:creationId xmlns:a16="http://schemas.microsoft.com/office/drawing/2014/main" id="{9644AF56-B1DF-3552-A0BA-A6FD4354DC0C}"/>
                  </a:ext>
                </a:extLst>
              </p14:cNvPr>
              <p14:cNvContentPartPr/>
              <p14:nvPr/>
            </p14:nvContentPartPr>
            <p14:xfrm>
              <a:off x="6475091" y="4996135"/>
              <a:ext cx="1685880" cy="560520"/>
            </p14:xfrm>
          </p:contentPart>
        </mc:Choice>
        <mc:Fallback>
          <p:pic>
            <p:nvPicPr>
              <p:cNvPr id="29" name="Tinta 28">
                <a:extLst>
                  <a:ext uri="{FF2B5EF4-FFF2-40B4-BE49-F238E27FC236}">
                    <a16:creationId xmlns:a16="http://schemas.microsoft.com/office/drawing/2014/main" id="{9644AF56-B1DF-3552-A0BA-A6FD4354DC0C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466091" y="4987141"/>
                <a:ext cx="1703520" cy="578149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195C707F-31CA-D49F-1288-A07B07469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14514"/>
              </p:ext>
            </p:extLst>
          </p:nvPr>
        </p:nvGraphicFramePr>
        <p:xfrm>
          <a:off x="6581775" y="5608638"/>
          <a:ext cx="17684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33160" imgH="164880" progId="Equation.DSMT4">
                  <p:embed/>
                </p:oleObj>
              </mc:Choice>
              <mc:Fallback>
                <p:oleObj name="Equation" r:id="rId23" imgW="533160" imgH="16488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195C707F-31CA-D49F-1288-A07B07469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81775" y="5608638"/>
                        <a:ext cx="17684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394F0E13-4CBB-106D-4ED9-DB639AEF9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3414"/>
              </p:ext>
            </p:extLst>
          </p:nvPr>
        </p:nvGraphicFramePr>
        <p:xfrm>
          <a:off x="6789738" y="3560763"/>
          <a:ext cx="774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5320" imgH="164880" progId="Equation.DSMT4">
                  <p:embed/>
                </p:oleObj>
              </mc:Choice>
              <mc:Fallback>
                <p:oleObj name="Equation" r:id="rId25" imgW="355320" imgH="16488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394F0E13-4CBB-106D-4ED9-DB639AEF99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89738" y="3560763"/>
                        <a:ext cx="7747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9272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480971" y="303414"/>
            <a:ext cx="24961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Função seno</a:t>
            </a:r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AB36C707-5943-434B-A3F2-B04A99F6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5" t="15433" r="3061" b="60374"/>
          <a:stretch/>
        </p:blipFill>
        <p:spPr>
          <a:xfrm>
            <a:off x="791204" y="1127587"/>
            <a:ext cx="7875439" cy="118061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2B84BF1E-A348-E61C-F0B1-2124ADD86433}"/>
                  </a:ext>
                </a:extLst>
              </p14:cNvPr>
              <p14:cNvContentPartPr/>
              <p14:nvPr/>
            </p14:nvContentPartPr>
            <p14:xfrm>
              <a:off x="1729069" y="1357615"/>
              <a:ext cx="2520" cy="36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2B84BF1E-A348-E61C-F0B1-2124ADD8643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20069" y="1348615"/>
                <a:ext cx="201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14:cNvPr>
              <p14:cNvContentPartPr/>
              <p14:nvPr/>
            </p14:nvContentPartPr>
            <p14:xfrm>
              <a:off x="9698029" y="5596975"/>
              <a:ext cx="360" cy="360"/>
            </p14:xfrm>
          </p:contentPart>
        </mc:Choice>
        <mc:Fallback xmlns="">
          <p:pic>
            <p:nvPicPr>
              <p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689029" y="5587975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Agrupar 7">
            <a:extLst>
              <a:ext uri="{FF2B5EF4-FFF2-40B4-BE49-F238E27FC236}">
                <a16:creationId xmlns:a16="http://schemas.microsoft.com/office/drawing/2014/main" id="{9D87A7BA-27BA-E342-80A7-ED110718214F}"/>
              </a:ext>
            </a:extLst>
          </p:cNvPr>
          <p:cNvGrpSpPr/>
          <p:nvPr/>
        </p:nvGrpSpPr>
        <p:grpSpPr>
          <a:xfrm>
            <a:off x="2022829" y="1316215"/>
            <a:ext cx="360" cy="360"/>
            <a:chOff x="2022829" y="1316215"/>
            <a:chExt cx="36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Tinta 5">
                  <a:extLst>
                    <a:ext uri="{FF2B5EF4-FFF2-40B4-BE49-F238E27FC236}">
                      <a16:creationId xmlns:a16="http://schemas.microsoft.com/office/drawing/2014/main" id="{DB5522EA-460E-C5DC-D675-79D84DE081F4}"/>
                    </a:ext>
                  </a:extLst>
                </p14:cNvPr>
                <p14:cNvContentPartPr/>
                <p14:nvPr/>
              </p14:nvContentPartPr>
              <p14:xfrm>
                <a:off x="2022829" y="1316215"/>
                <a:ext cx="360" cy="360"/>
              </p14:xfrm>
            </p:contentPart>
          </mc:Choice>
          <mc:Fallback xmlns="">
            <p:pic>
              <p:nvPicPr>
                <p:cNvPr id="6" name="Tinta 5">
                  <a:extLst>
                    <a:ext uri="{FF2B5EF4-FFF2-40B4-BE49-F238E27FC236}">
                      <a16:creationId xmlns:a16="http://schemas.microsoft.com/office/drawing/2014/main" id="{DB5522EA-460E-C5DC-D675-79D84DE081F4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013829" y="130721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" name="Tinta 6">
                  <a:extLst>
                    <a:ext uri="{FF2B5EF4-FFF2-40B4-BE49-F238E27FC236}">
                      <a16:creationId xmlns:a16="http://schemas.microsoft.com/office/drawing/2014/main" id="{4B254919-2474-E394-4717-F155BC92317F}"/>
                    </a:ext>
                  </a:extLst>
                </p14:cNvPr>
                <p14:cNvContentPartPr/>
                <p14:nvPr/>
              </p14:nvContentPartPr>
              <p14:xfrm>
                <a:off x="2022829" y="1316215"/>
                <a:ext cx="360" cy="360"/>
              </p14:xfrm>
            </p:contentPart>
          </mc:Choice>
          <mc:Fallback xmlns="">
            <p:pic>
              <p:nvPicPr>
                <p:cNvPr id="7" name="Tinta 6">
                  <a:extLst>
                    <a:ext uri="{FF2B5EF4-FFF2-40B4-BE49-F238E27FC236}">
                      <a16:creationId xmlns:a16="http://schemas.microsoft.com/office/drawing/2014/main" id="{4B254919-2474-E394-4717-F155BC92317F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013829" y="130721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9" name="Imagem 8">
            <a:extLst>
              <a:ext uri="{FF2B5EF4-FFF2-40B4-BE49-F238E27FC236}">
                <a16:creationId xmlns:a16="http://schemas.microsoft.com/office/drawing/2014/main" id="{DC1D9781-A404-4418-0C34-2B83213CEB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7811" y="2339702"/>
            <a:ext cx="8442223" cy="2320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9955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FA89216-76B8-1000-451B-D9E956A74228}"/>
              </a:ext>
            </a:extLst>
          </p:cNvPr>
          <p:cNvSpPr txBox="1"/>
          <p:nvPr/>
        </p:nvSpPr>
        <p:spPr>
          <a:xfrm>
            <a:off x="274842" y="436856"/>
            <a:ext cx="1046572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>
                <a:latin typeface="Book Antiqua" panose="02040602050305030304" pitchFamily="18" charset="0"/>
              </a:rPr>
              <a:t>Funções inversa da função seno e </a:t>
            </a:r>
          </a:p>
          <a:p>
            <a:r>
              <a:rPr lang="pt-BR" sz="3600" b="1" dirty="0">
                <a:latin typeface="Book Antiqua" panose="02040602050305030304" pitchFamily="18" charset="0"/>
              </a:rPr>
              <a:t>Inversa da função cosseno</a:t>
            </a:r>
          </a:p>
          <a:p>
            <a:endParaRPr lang="pt-BR" sz="3600" dirty="0">
              <a:latin typeface="Book Antiqua" panose="02040602050305030304" pitchFamily="18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E21A29BE-D529-5EA8-BFBA-7D6BC8D59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93054"/>
              </p:ext>
            </p:extLst>
          </p:nvPr>
        </p:nvGraphicFramePr>
        <p:xfrm>
          <a:off x="569626" y="1792946"/>
          <a:ext cx="2468418" cy="92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457200" progId="Equation.DSMT4">
                  <p:embed/>
                </p:oleObj>
              </mc:Choice>
              <mc:Fallback>
                <p:oleObj name="Equation" r:id="rId2" imgW="1218960" imgH="4572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E21A29BE-D529-5EA8-BFBA-7D6BC8D596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9626" y="1792946"/>
                        <a:ext cx="2468418" cy="92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Agrupar 7">
            <a:extLst>
              <a:ext uri="{FF2B5EF4-FFF2-40B4-BE49-F238E27FC236}">
                <a16:creationId xmlns:a16="http://schemas.microsoft.com/office/drawing/2014/main" id="{7DE55179-0E5D-C48F-D66F-BED0136C7CD9}"/>
              </a:ext>
            </a:extLst>
          </p:cNvPr>
          <p:cNvGrpSpPr/>
          <p:nvPr/>
        </p:nvGrpSpPr>
        <p:grpSpPr>
          <a:xfrm>
            <a:off x="1436688" y="3051865"/>
            <a:ext cx="734291" cy="415636"/>
            <a:chOff x="1436688" y="3051865"/>
            <a:chExt cx="734291" cy="415636"/>
          </a:xfrm>
        </p:grpSpPr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C387E6E6-CD59-EC7A-2066-3343D2A0A33F}"/>
                </a:ext>
              </a:extLst>
            </p:cNvPr>
            <p:cNvSpPr/>
            <p:nvPr/>
          </p:nvSpPr>
          <p:spPr>
            <a:xfrm>
              <a:off x="1436688" y="3051865"/>
              <a:ext cx="734291" cy="41563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aphicFrame>
          <p:nvGraphicFramePr>
            <p:cNvPr id="5" name="Objeto 4">
              <a:extLst>
                <a:ext uri="{FF2B5EF4-FFF2-40B4-BE49-F238E27FC236}">
                  <a16:creationId xmlns:a16="http://schemas.microsoft.com/office/drawing/2014/main" id="{D1DAC55D-DBFF-2A7D-8ADD-0F679552C4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039573"/>
                </p:ext>
              </p:extLst>
            </p:nvPr>
          </p:nvGraphicFramePr>
          <p:xfrm>
            <a:off x="1479119" y="3051865"/>
            <a:ext cx="649431" cy="415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160" imgH="203040" progId="Equation.DSMT4">
                    <p:embed/>
                  </p:oleObj>
                </mc:Choice>
                <mc:Fallback>
                  <p:oleObj name="Equation" r:id="rId4" imgW="317160" imgH="203040" progId="Equation.DSMT4">
                    <p:embed/>
                    <p:pic>
                      <p:nvPicPr>
                        <p:cNvPr id="5" name="Objeto 4">
                          <a:extLst>
                            <a:ext uri="{FF2B5EF4-FFF2-40B4-BE49-F238E27FC236}">
                              <a16:creationId xmlns:a16="http://schemas.microsoft.com/office/drawing/2014/main" id="{D1DAC55D-DBFF-2A7D-8ADD-0F679552C4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79119" y="3051865"/>
                          <a:ext cx="649431" cy="415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Agrupar 8">
            <a:extLst>
              <a:ext uri="{FF2B5EF4-FFF2-40B4-BE49-F238E27FC236}">
                <a16:creationId xmlns:a16="http://schemas.microsoft.com/office/drawing/2014/main" id="{F7CC96EF-43EA-4222-B854-41D43059F6E6}"/>
              </a:ext>
            </a:extLst>
          </p:cNvPr>
          <p:cNvGrpSpPr/>
          <p:nvPr/>
        </p:nvGrpSpPr>
        <p:grpSpPr>
          <a:xfrm>
            <a:off x="2406506" y="3049588"/>
            <a:ext cx="734291" cy="417913"/>
            <a:chOff x="2254106" y="2897188"/>
            <a:chExt cx="734291" cy="417913"/>
          </a:xfrm>
        </p:grpSpPr>
        <p:sp>
          <p:nvSpPr>
            <p:cNvPr id="10" name="Retângulo 9">
              <a:extLst>
                <a:ext uri="{FF2B5EF4-FFF2-40B4-BE49-F238E27FC236}">
                  <a16:creationId xmlns:a16="http://schemas.microsoft.com/office/drawing/2014/main" id="{59DE7244-CA94-95EC-C73D-E4B9F45411FD}"/>
                </a:ext>
              </a:extLst>
            </p:cNvPr>
            <p:cNvSpPr/>
            <p:nvPr/>
          </p:nvSpPr>
          <p:spPr>
            <a:xfrm>
              <a:off x="2254106" y="2899465"/>
              <a:ext cx="734291" cy="41563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aphicFrame>
          <p:nvGraphicFramePr>
            <p:cNvPr id="11" name="Objeto 10">
              <a:extLst>
                <a:ext uri="{FF2B5EF4-FFF2-40B4-BE49-F238E27FC236}">
                  <a16:creationId xmlns:a16="http://schemas.microsoft.com/office/drawing/2014/main" id="{E754FD6F-5E35-9A94-EDD4-EE522BAA6A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7232934"/>
                </p:ext>
              </p:extLst>
            </p:nvPr>
          </p:nvGraphicFramePr>
          <p:xfrm>
            <a:off x="2416175" y="2897188"/>
            <a:ext cx="493713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203040" progId="Equation.DSMT4">
                    <p:embed/>
                  </p:oleObj>
                </mc:Choice>
                <mc:Fallback>
                  <p:oleObj name="Equation" r:id="rId6" imgW="241200" imgH="203040" progId="Equation.DSMT4">
                    <p:embed/>
                    <p:pic>
                      <p:nvPicPr>
                        <p:cNvPr id="11" name="Objeto 10">
                          <a:extLst>
                            <a:ext uri="{FF2B5EF4-FFF2-40B4-BE49-F238E27FC236}">
                              <a16:creationId xmlns:a16="http://schemas.microsoft.com/office/drawing/2014/main" id="{E754FD6F-5E35-9A94-EDD4-EE522BAA6A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16175" y="2897188"/>
                          <a:ext cx="493713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52EE127F-8469-562F-EEC7-422EEA6EC012}"/>
              </a:ext>
            </a:extLst>
          </p:cNvPr>
          <p:cNvSpPr txBox="1"/>
          <p:nvPr/>
        </p:nvSpPr>
        <p:spPr>
          <a:xfrm>
            <a:off x="767241" y="2602640"/>
            <a:ext cx="1476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  <a:latin typeface="Book Antiqua" panose="02040602050305030304" pitchFamily="18" charset="0"/>
              </a:rPr>
              <a:t>Em radianos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9E4BFC9E-7F43-7ECB-3AD8-045A0CB0BEA5}"/>
              </a:ext>
            </a:extLst>
          </p:cNvPr>
          <p:cNvSpPr/>
          <p:nvPr/>
        </p:nvSpPr>
        <p:spPr>
          <a:xfrm>
            <a:off x="3501540" y="3053741"/>
            <a:ext cx="1707769" cy="41177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tx1"/>
                </a:solidFill>
              </a:rPr>
              <a:t>0,927</a:t>
            </a:r>
          </a:p>
        </p:txBody>
      </p:sp>
    </p:spTree>
    <p:extLst>
      <p:ext uri="{BB962C8B-B14F-4D97-AF65-F5344CB8AC3E}">
        <p14:creationId xmlns:p14="http://schemas.microsoft.com/office/powerpoint/2010/main" val="8800441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FA89216-76B8-1000-451B-D9E956A74228}"/>
              </a:ext>
            </a:extLst>
          </p:cNvPr>
          <p:cNvSpPr txBox="1"/>
          <p:nvPr/>
        </p:nvSpPr>
        <p:spPr>
          <a:xfrm>
            <a:off x="274842" y="436856"/>
            <a:ext cx="1046572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>
                <a:latin typeface="Book Antiqua" panose="02040602050305030304" pitchFamily="18" charset="0"/>
              </a:rPr>
              <a:t>Funções inversa da função seno e </a:t>
            </a:r>
          </a:p>
          <a:p>
            <a:r>
              <a:rPr lang="pt-BR" sz="3600" b="1" dirty="0">
                <a:latin typeface="Book Antiqua" panose="02040602050305030304" pitchFamily="18" charset="0"/>
              </a:rPr>
              <a:t>Inversa da função cosseno</a:t>
            </a:r>
          </a:p>
          <a:p>
            <a:endParaRPr lang="pt-BR" sz="3600" dirty="0">
              <a:latin typeface="Book Antiqua" panose="02040602050305030304" pitchFamily="18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E21A29BE-D529-5EA8-BFBA-7D6BC8D59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626" y="1792946"/>
          <a:ext cx="2468418" cy="92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457200" progId="Equation.DSMT4">
                  <p:embed/>
                </p:oleObj>
              </mc:Choice>
              <mc:Fallback>
                <p:oleObj name="Equation" r:id="rId2" imgW="1218960" imgH="4572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E21A29BE-D529-5EA8-BFBA-7D6BC8D596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9626" y="1792946"/>
                        <a:ext cx="2468418" cy="92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Agrupar 7">
            <a:extLst>
              <a:ext uri="{FF2B5EF4-FFF2-40B4-BE49-F238E27FC236}">
                <a16:creationId xmlns:a16="http://schemas.microsoft.com/office/drawing/2014/main" id="{7DE55179-0E5D-C48F-D66F-BED0136C7CD9}"/>
              </a:ext>
            </a:extLst>
          </p:cNvPr>
          <p:cNvGrpSpPr/>
          <p:nvPr/>
        </p:nvGrpSpPr>
        <p:grpSpPr>
          <a:xfrm>
            <a:off x="1436688" y="3051865"/>
            <a:ext cx="734291" cy="415636"/>
            <a:chOff x="1436688" y="3051865"/>
            <a:chExt cx="734291" cy="415636"/>
          </a:xfrm>
        </p:grpSpPr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C387E6E6-CD59-EC7A-2066-3343D2A0A33F}"/>
                </a:ext>
              </a:extLst>
            </p:cNvPr>
            <p:cNvSpPr/>
            <p:nvPr/>
          </p:nvSpPr>
          <p:spPr>
            <a:xfrm>
              <a:off x="1436688" y="3051865"/>
              <a:ext cx="734291" cy="41563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aphicFrame>
          <p:nvGraphicFramePr>
            <p:cNvPr id="5" name="Objeto 4">
              <a:extLst>
                <a:ext uri="{FF2B5EF4-FFF2-40B4-BE49-F238E27FC236}">
                  <a16:creationId xmlns:a16="http://schemas.microsoft.com/office/drawing/2014/main" id="{D1DAC55D-DBFF-2A7D-8ADD-0F679552C4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9119" y="3051865"/>
            <a:ext cx="649431" cy="415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160" imgH="203040" progId="Equation.DSMT4">
                    <p:embed/>
                  </p:oleObj>
                </mc:Choice>
                <mc:Fallback>
                  <p:oleObj name="Equation" r:id="rId4" imgW="317160" imgH="203040" progId="Equation.DSMT4">
                    <p:embed/>
                    <p:pic>
                      <p:nvPicPr>
                        <p:cNvPr id="5" name="Objeto 4">
                          <a:extLst>
                            <a:ext uri="{FF2B5EF4-FFF2-40B4-BE49-F238E27FC236}">
                              <a16:creationId xmlns:a16="http://schemas.microsoft.com/office/drawing/2014/main" id="{D1DAC55D-DBFF-2A7D-8ADD-0F679552C4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79119" y="3051865"/>
                          <a:ext cx="649431" cy="415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Agrupar 8">
            <a:extLst>
              <a:ext uri="{FF2B5EF4-FFF2-40B4-BE49-F238E27FC236}">
                <a16:creationId xmlns:a16="http://schemas.microsoft.com/office/drawing/2014/main" id="{F7CC96EF-43EA-4222-B854-41D43059F6E6}"/>
              </a:ext>
            </a:extLst>
          </p:cNvPr>
          <p:cNvGrpSpPr/>
          <p:nvPr/>
        </p:nvGrpSpPr>
        <p:grpSpPr>
          <a:xfrm>
            <a:off x="2406506" y="3049588"/>
            <a:ext cx="734291" cy="417913"/>
            <a:chOff x="2254106" y="2897188"/>
            <a:chExt cx="734291" cy="417913"/>
          </a:xfrm>
        </p:grpSpPr>
        <p:sp>
          <p:nvSpPr>
            <p:cNvPr id="10" name="Retângulo 9">
              <a:extLst>
                <a:ext uri="{FF2B5EF4-FFF2-40B4-BE49-F238E27FC236}">
                  <a16:creationId xmlns:a16="http://schemas.microsoft.com/office/drawing/2014/main" id="{59DE7244-CA94-95EC-C73D-E4B9F45411FD}"/>
                </a:ext>
              </a:extLst>
            </p:cNvPr>
            <p:cNvSpPr/>
            <p:nvPr/>
          </p:nvSpPr>
          <p:spPr>
            <a:xfrm>
              <a:off x="2254106" y="2899465"/>
              <a:ext cx="734291" cy="41563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aphicFrame>
          <p:nvGraphicFramePr>
            <p:cNvPr id="11" name="Objeto 10">
              <a:extLst>
                <a:ext uri="{FF2B5EF4-FFF2-40B4-BE49-F238E27FC236}">
                  <a16:creationId xmlns:a16="http://schemas.microsoft.com/office/drawing/2014/main" id="{E754FD6F-5E35-9A94-EDD4-EE522BAA6A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6175" y="2897188"/>
            <a:ext cx="493713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203040" progId="Equation.DSMT4">
                    <p:embed/>
                  </p:oleObj>
                </mc:Choice>
                <mc:Fallback>
                  <p:oleObj name="Equation" r:id="rId6" imgW="241200" imgH="203040" progId="Equation.DSMT4">
                    <p:embed/>
                    <p:pic>
                      <p:nvPicPr>
                        <p:cNvPr id="11" name="Objeto 10">
                          <a:extLst>
                            <a:ext uri="{FF2B5EF4-FFF2-40B4-BE49-F238E27FC236}">
                              <a16:creationId xmlns:a16="http://schemas.microsoft.com/office/drawing/2014/main" id="{E754FD6F-5E35-9A94-EDD4-EE522BAA6A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16175" y="2897188"/>
                          <a:ext cx="493713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52EE127F-8469-562F-EEC7-422EEA6EC012}"/>
              </a:ext>
            </a:extLst>
          </p:cNvPr>
          <p:cNvSpPr txBox="1"/>
          <p:nvPr/>
        </p:nvSpPr>
        <p:spPr>
          <a:xfrm>
            <a:off x="767241" y="2602640"/>
            <a:ext cx="1476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  <a:latin typeface="Book Antiqua" panose="02040602050305030304" pitchFamily="18" charset="0"/>
              </a:rPr>
              <a:t>Em radianos</a:t>
            </a:r>
          </a:p>
        </p:txBody>
      </p:sp>
      <p:grpSp>
        <p:nvGrpSpPr>
          <p:cNvPr id="18" name="Agrupar 17">
            <a:extLst>
              <a:ext uri="{FF2B5EF4-FFF2-40B4-BE49-F238E27FC236}">
                <a16:creationId xmlns:a16="http://schemas.microsoft.com/office/drawing/2014/main" id="{9F804291-F05A-96FE-2787-2355EEE0AC4C}"/>
              </a:ext>
            </a:extLst>
          </p:cNvPr>
          <p:cNvGrpSpPr/>
          <p:nvPr/>
        </p:nvGrpSpPr>
        <p:grpSpPr>
          <a:xfrm>
            <a:off x="1390942" y="3678211"/>
            <a:ext cx="734291" cy="415636"/>
            <a:chOff x="988597" y="4640248"/>
            <a:chExt cx="734291" cy="415636"/>
          </a:xfrm>
        </p:grpSpPr>
        <p:sp>
          <p:nvSpPr>
            <p:cNvPr id="14" name="Retângulo 13">
              <a:extLst>
                <a:ext uri="{FF2B5EF4-FFF2-40B4-BE49-F238E27FC236}">
                  <a16:creationId xmlns:a16="http://schemas.microsoft.com/office/drawing/2014/main" id="{B6571221-0AFE-F846-F763-DF3CDA2416D0}"/>
                </a:ext>
              </a:extLst>
            </p:cNvPr>
            <p:cNvSpPr/>
            <p:nvPr/>
          </p:nvSpPr>
          <p:spPr>
            <a:xfrm>
              <a:off x="988597" y="4640248"/>
              <a:ext cx="734291" cy="41563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7" name="CaixaDeTexto 16">
              <a:extLst>
                <a:ext uri="{FF2B5EF4-FFF2-40B4-BE49-F238E27FC236}">
                  <a16:creationId xmlns:a16="http://schemas.microsoft.com/office/drawing/2014/main" id="{7DB163A0-B617-B900-573D-C6656027A093}"/>
                </a:ext>
              </a:extLst>
            </p:cNvPr>
            <p:cNvSpPr txBox="1"/>
            <p:nvPr/>
          </p:nvSpPr>
          <p:spPr>
            <a:xfrm>
              <a:off x="1091889" y="4686552"/>
              <a:ext cx="5277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err="1">
                  <a:solidFill>
                    <a:srgbClr val="FF0000"/>
                  </a:solidFill>
                  <a:latin typeface="Book Antiqua" panose="02040602050305030304" pitchFamily="18" charset="0"/>
                </a:rPr>
                <a:t>Inv</a:t>
              </a:r>
              <a:endParaRPr lang="pt-BR" dirty="0">
                <a:solidFill>
                  <a:srgbClr val="FF0000"/>
                </a:solidFill>
                <a:latin typeface="Book Antiqua" panose="02040602050305030304" pitchFamily="18" charset="0"/>
              </a:endParaRPr>
            </a:p>
          </p:txBody>
        </p:sp>
      </p:grpSp>
      <p:grpSp>
        <p:nvGrpSpPr>
          <p:cNvPr id="21" name="Agrupar 20">
            <a:extLst>
              <a:ext uri="{FF2B5EF4-FFF2-40B4-BE49-F238E27FC236}">
                <a16:creationId xmlns:a16="http://schemas.microsoft.com/office/drawing/2014/main" id="{BF40AB63-4E0D-1291-958B-C5635D8D2E83}"/>
              </a:ext>
            </a:extLst>
          </p:cNvPr>
          <p:cNvGrpSpPr/>
          <p:nvPr/>
        </p:nvGrpSpPr>
        <p:grpSpPr>
          <a:xfrm>
            <a:off x="2406505" y="3681197"/>
            <a:ext cx="734291" cy="415636"/>
            <a:chOff x="1436688" y="3051865"/>
            <a:chExt cx="734291" cy="415636"/>
          </a:xfrm>
        </p:grpSpPr>
        <p:sp>
          <p:nvSpPr>
            <p:cNvPr id="22" name="Retângulo 21">
              <a:extLst>
                <a:ext uri="{FF2B5EF4-FFF2-40B4-BE49-F238E27FC236}">
                  <a16:creationId xmlns:a16="http://schemas.microsoft.com/office/drawing/2014/main" id="{5ADB7294-3D7D-6170-967E-DAF870DD0294}"/>
                </a:ext>
              </a:extLst>
            </p:cNvPr>
            <p:cNvSpPr/>
            <p:nvPr/>
          </p:nvSpPr>
          <p:spPr>
            <a:xfrm>
              <a:off x="1436688" y="3051865"/>
              <a:ext cx="734291" cy="41563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aphicFrame>
          <p:nvGraphicFramePr>
            <p:cNvPr id="23" name="Objeto 22">
              <a:extLst>
                <a:ext uri="{FF2B5EF4-FFF2-40B4-BE49-F238E27FC236}">
                  <a16:creationId xmlns:a16="http://schemas.microsoft.com/office/drawing/2014/main" id="{026E435F-ED38-8ACC-D3C4-1D5682405D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9119" y="3051865"/>
            <a:ext cx="649431" cy="415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203040" progId="Equation.DSMT4">
                    <p:embed/>
                  </p:oleObj>
                </mc:Choice>
                <mc:Fallback>
                  <p:oleObj name="Equation" r:id="rId8" imgW="317160" imgH="203040" progId="Equation.DSMT4">
                    <p:embed/>
                    <p:pic>
                      <p:nvPicPr>
                        <p:cNvPr id="23" name="Objeto 22">
                          <a:extLst>
                            <a:ext uri="{FF2B5EF4-FFF2-40B4-BE49-F238E27FC236}">
                              <a16:creationId xmlns:a16="http://schemas.microsoft.com/office/drawing/2014/main" id="{026E435F-ED38-8ACC-D3C4-1D5682405D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79119" y="3051865"/>
                          <a:ext cx="649431" cy="415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209765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FA89216-76B8-1000-451B-D9E956A74228}"/>
              </a:ext>
            </a:extLst>
          </p:cNvPr>
          <p:cNvSpPr txBox="1"/>
          <p:nvPr/>
        </p:nvSpPr>
        <p:spPr>
          <a:xfrm>
            <a:off x="274842" y="436856"/>
            <a:ext cx="1046572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>
                <a:latin typeface="Book Antiqua" panose="02040602050305030304" pitchFamily="18" charset="0"/>
              </a:rPr>
              <a:t>Funções inversa da função seno e </a:t>
            </a:r>
          </a:p>
          <a:p>
            <a:r>
              <a:rPr lang="pt-BR" sz="3600" b="1" dirty="0">
                <a:latin typeface="Book Antiqua" panose="02040602050305030304" pitchFamily="18" charset="0"/>
              </a:rPr>
              <a:t>Inversa da função cosseno</a:t>
            </a:r>
          </a:p>
          <a:p>
            <a:endParaRPr lang="pt-BR" sz="3600" dirty="0">
              <a:latin typeface="Book Antiqua" panose="02040602050305030304" pitchFamily="18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E21A29BE-D529-5EA8-BFBA-7D6BC8D59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626" y="1792946"/>
          <a:ext cx="2468418" cy="92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457200" progId="Equation.DSMT4">
                  <p:embed/>
                </p:oleObj>
              </mc:Choice>
              <mc:Fallback>
                <p:oleObj name="Equation" r:id="rId2" imgW="1218960" imgH="4572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E21A29BE-D529-5EA8-BFBA-7D6BC8D596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9626" y="1792946"/>
                        <a:ext cx="2468418" cy="92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Agrupar 7">
            <a:extLst>
              <a:ext uri="{FF2B5EF4-FFF2-40B4-BE49-F238E27FC236}">
                <a16:creationId xmlns:a16="http://schemas.microsoft.com/office/drawing/2014/main" id="{7DE55179-0E5D-C48F-D66F-BED0136C7CD9}"/>
              </a:ext>
            </a:extLst>
          </p:cNvPr>
          <p:cNvGrpSpPr/>
          <p:nvPr/>
        </p:nvGrpSpPr>
        <p:grpSpPr>
          <a:xfrm>
            <a:off x="1436688" y="3051865"/>
            <a:ext cx="734291" cy="415636"/>
            <a:chOff x="1436688" y="3051865"/>
            <a:chExt cx="734291" cy="415636"/>
          </a:xfrm>
        </p:grpSpPr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C387E6E6-CD59-EC7A-2066-3343D2A0A33F}"/>
                </a:ext>
              </a:extLst>
            </p:cNvPr>
            <p:cNvSpPr/>
            <p:nvPr/>
          </p:nvSpPr>
          <p:spPr>
            <a:xfrm>
              <a:off x="1436688" y="3051865"/>
              <a:ext cx="734291" cy="41563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aphicFrame>
          <p:nvGraphicFramePr>
            <p:cNvPr id="5" name="Objeto 4">
              <a:extLst>
                <a:ext uri="{FF2B5EF4-FFF2-40B4-BE49-F238E27FC236}">
                  <a16:creationId xmlns:a16="http://schemas.microsoft.com/office/drawing/2014/main" id="{D1DAC55D-DBFF-2A7D-8ADD-0F679552C4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9119" y="3051865"/>
            <a:ext cx="649431" cy="415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160" imgH="203040" progId="Equation.DSMT4">
                    <p:embed/>
                  </p:oleObj>
                </mc:Choice>
                <mc:Fallback>
                  <p:oleObj name="Equation" r:id="rId4" imgW="317160" imgH="203040" progId="Equation.DSMT4">
                    <p:embed/>
                    <p:pic>
                      <p:nvPicPr>
                        <p:cNvPr id="5" name="Objeto 4">
                          <a:extLst>
                            <a:ext uri="{FF2B5EF4-FFF2-40B4-BE49-F238E27FC236}">
                              <a16:creationId xmlns:a16="http://schemas.microsoft.com/office/drawing/2014/main" id="{D1DAC55D-DBFF-2A7D-8ADD-0F679552C4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79119" y="3051865"/>
                          <a:ext cx="649431" cy="415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Agrupar 8">
            <a:extLst>
              <a:ext uri="{FF2B5EF4-FFF2-40B4-BE49-F238E27FC236}">
                <a16:creationId xmlns:a16="http://schemas.microsoft.com/office/drawing/2014/main" id="{F7CC96EF-43EA-4222-B854-41D43059F6E6}"/>
              </a:ext>
            </a:extLst>
          </p:cNvPr>
          <p:cNvGrpSpPr/>
          <p:nvPr/>
        </p:nvGrpSpPr>
        <p:grpSpPr>
          <a:xfrm>
            <a:off x="3455340" y="3724515"/>
            <a:ext cx="734291" cy="417913"/>
            <a:chOff x="2254106" y="2897188"/>
            <a:chExt cx="734291" cy="417913"/>
          </a:xfrm>
        </p:grpSpPr>
        <p:sp>
          <p:nvSpPr>
            <p:cNvPr id="10" name="Retângulo 9">
              <a:extLst>
                <a:ext uri="{FF2B5EF4-FFF2-40B4-BE49-F238E27FC236}">
                  <a16:creationId xmlns:a16="http://schemas.microsoft.com/office/drawing/2014/main" id="{59DE7244-CA94-95EC-C73D-E4B9F45411FD}"/>
                </a:ext>
              </a:extLst>
            </p:cNvPr>
            <p:cNvSpPr/>
            <p:nvPr/>
          </p:nvSpPr>
          <p:spPr>
            <a:xfrm>
              <a:off x="2254106" y="2899465"/>
              <a:ext cx="734291" cy="41563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aphicFrame>
          <p:nvGraphicFramePr>
            <p:cNvPr id="11" name="Objeto 10">
              <a:extLst>
                <a:ext uri="{FF2B5EF4-FFF2-40B4-BE49-F238E27FC236}">
                  <a16:creationId xmlns:a16="http://schemas.microsoft.com/office/drawing/2014/main" id="{E754FD6F-5E35-9A94-EDD4-EE522BAA6A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6175" y="2897188"/>
            <a:ext cx="493713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203040" progId="Equation.DSMT4">
                    <p:embed/>
                  </p:oleObj>
                </mc:Choice>
                <mc:Fallback>
                  <p:oleObj name="Equation" r:id="rId6" imgW="241200" imgH="203040" progId="Equation.DSMT4">
                    <p:embed/>
                    <p:pic>
                      <p:nvPicPr>
                        <p:cNvPr id="11" name="Objeto 10">
                          <a:extLst>
                            <a:ext uri="{FF2B5EF4-FFF2-40B4-BE49-F238E27FC236}">
                              <a16:creationId xmlns:a16="http://schemas.microsoft.com/office/drawing/2014/main" id="{E754FD6F-5E35-9A94-EDD4-EE522BAA6A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16175" y="2897188"/>
                          <a:ext cx="493713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52EE127F-8469-562F-EEC7-422EEA6EC012}"/>
              </a:ext>
            </a:extLst>
          </p:cNvPr>
          <p:cNvSpPr txBox="1"/>
          <p:nvPr/>
        </p:nvSpPr>
        <p:spPr>
          <a:xfrm>
            <a:off x="767241" y="2602640"/>
            <a:ext cx="1476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  <a:latin typeface="Book Antiqua" panose="02040602050305030304" pitchFamily="18" charset="0"/>
              </a:rPr>
              <a:t>Em radianos</a:t>
            </a:r>
          </a:p>
        </p:txBody>
      </p:sp>
      <p:grpSp>
        <p:nvGrpSpPr>
          <p:cNvPr id="18" name="Agrupar 17">
            <a:extLst>
              <a:ext uri="{FF2B5EF4-FFF2-40B4-BE49-F238E27FC236}">
                <a16:creationId xmlns:a16="http://schemas.microsoft.com/office/drawing/2014/main" id="{9F804291-F05A-96FE-2787-2355EEE0AC4C}"/>
              </a:ext>
            </a:extLst>
          </p:cNvPr>
          <p:cNvGrpSpPr/>
          <p:nvPr/>
        </p:nvGrpSpPr>
        <p:grpSpPr>
          <a:xfrm>
            <a:off x="1390942" y="3678211"/>
            <a:ext cx="734291" cy="415636"/>
            <a:chOff x="988597" y="4640248"/>
            <a:chExt cx="734291" cy="415636"/>
          </a:xfrm>
        </p:grpSpPr>
        <p:sp>
          <p:nvSpPr>
            <p:cNvPr id="14" name="Retângulo 13">
              <a:extLst>
                <a:ext uri="{FF2B5EF4-FFF2-40B4-BE49-F238E27FC236}">
                  <a16:creationId xmlns:a16="http://schemas.microsoft.com/office/drawing/2014/main" id="{B6571221-0AFE-F846-F763-DF3CDA2416D0}"/>
                </a:ext>
              </a:extLst>
            </p:cNvPr>
            <p:cNvSpPr/>
            <p:nvPr/>
          </p:nvSpPr>
          <p:spPr>
            <a:xfrm>
              <a:off x="988597" y="4640248"/>
              <a:ext cx="734291" cy="41563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7" name="CaixaDeTexto 16">
              <a:extLst>
                <a:ext uri="{FF2B5EF4-FFF2-40B4-BE49-F238E27FC236}">
                  <a16:creationId xmlns:a16="http://schemas.microsoft.com/office/drawing/2014/main" id="{7DB163A0-B617-B900-573D-C6656027A093}"/>
                </a:ext>
              </a:extLst>
            </p:cNvPr>
            <p:cNvSpPr txBox="1"/>
            <p:nvPr/>
          </p:nvSpPr>
          <p:spPr>
            <a:xfrm>
              <a:off x="1091889" y="4686552"/>
              <a:ext cx="5277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err="1">
                  <a:solidFill>
                    <a:srgbClr val="FF0000"/>
                  </a:solidFill>
                  <a:latin typeface="Book Antiqua" panose="02040602050305030304" pitchFamily="18" charset="0"/>
                </a:rPr>
                <a:t>Inv</a:t>
              </a:r>
              <a:endParaRPr lang="pt-BR" dirty="0">
                <a:solidFill>
                  <a:srgbClr val="FF0000"/>
                </a:solidFill>
                <a:latin typeface="Book Antiqua" panose="02040602050305030304" pitchFamily="18" charset="0"/>
              </a:endParaRPr>
            </a:p>
          </p:txBody>
        </p:sp>
      </p:grpSp>
      <p:grpSp>
        <p:nvGrpSpPr>
          <p:cNvPr id="21" name="Agrupar 20">
            <a:extLst>
              <a:ext uri="{FF2B5EF4-FFF2-40B4-BE49-F238E27FC236}">
                <a16:creationId xmlns:a16="http://schemas.microsoft.com/office/drawing/2014/main" id="{BF40AB63-4E0D-1291-958B-C5635D8D2E83}"/>
              </a:ext>
            </a:extLst>
          </p:cNvPr>
          <p:cNvGrpSpPr/>
          <p:nvPr/>
        </p:nvGrpSpPr>
        <p:grpSpPr>
          <a:xfrm>
            <a:off x="2406505" y="3681197"/>
            <a:ext cx="734291" cy="415636"/>
            <a:chOff x="1436688" y="3051865"/>
            <a:chExt cx="734291" cy="415636"/>
          </a:xfrm>
        </p:grpSpPr>
        <p:sp>
          <p:nvSpPr>
            <p:cNvPr id="22" name="Retângulo 21">
              <a:extLst>
                <a:ext uri="{FF2B5EF4-FFF2-40B4-BE49-F238E27FC236}">
                  <a16:creationId xmlns:a16="http://schemas.microsoft.com/office/drawing/2014/main" id="{5ADB7294-3D7D-6170-967E-DAF870DD0294}"/>
                </a:ext>
              </a:extLst>
            </p:cNvPr>
            <p:cNvSpPr/>
            <p:nvPr/>
          </p:nvSpPr>
          <p:spPr>
            <a:xfrm>
              <a:off x="1436688" y="3051865"/>
              <a:ext cx="734291" cy="41563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aphicFrame>
          <p:nvGraphicFramePr>
            <p:cNvPr id="23" name="Objeto 22">
              <a:extLst>
                <a:ext uri="{FF2B5EF4-FFF2-40B4-BE49-F238E27FC236}">
                  <a16:creationId xmlns:a16="http://schemas.microsoft.com/office/drawing/2014/main" id="{026E435F-ED38-8ACC-D3C4-1D5682405D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9119" y="3051865"/>
            <a:ext cx="649431" cy="415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203040" progId="Equation.DSMT4">
                    <p:embed/>
                  </p:oleObj>
                </mc:Choice>
                <mc:Fallback>
                  <p:oleObj name="Equation" r:id="rId8" imgW="317160" imgH="203040" progId="Equation.DSMT4">
                    <p:embed/>
                    <p:pic>
                      <p:nvPicPr>
                        <p:cNvPr id="23" name="Objeto 22">
                          <a:extLst>
                            <a:ext uri="{FF2B5EF4-FFF2-40B4-BE49-F238E27FC236}">
                              <a16:creationId xmlns:a16="http://schemas.microsoft.com/office/drawing/2014/main" id="{026E435F-ED38-8ACC-D3C4-1D5682405D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79119" y="3051865"/>
                          <a:ext cx="649431" cy="415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CEBCA33C-124B-0D56-7305-02B1DF7E0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45895"/>
              </p:ext>
            </p:extLst>
          </p:nvPr>
        </p:nvGraphicFramePr>
        <p:xfrm>
          <a:off x="2665701" y="4811023"/>
          <a:ext cx="30400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5720" imgH="431640" progId="Equation.DSMT4">
                  <p:embed/>
                </p:oleObj>
              </mc:Choice>
              <mc:Fallback>
                <p:oleObj name="Equation" r:id="rId9" imgW="1485720" imgH="43164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CEBCA33C-124B-0D56-7305-02B1DF7E0B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5701" y="4811023"/>
                        <a:ext cx="3040062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3351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FA89216-76B8-1000-451B-D9E956A74228}"/>
              </a:ext>
            </a:extLst>
          </p:cNvPr>
          <p:cNvSpPr txBox="1"/>
          <p:nvPr/>
        </p:nvSpPr>
        <p:spPr>
          <a:xfrm>
            <a:off x="274842" y="436856"/>
            <a:ext cx="1046572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>
                <a:latin typeface="Book Antiqua" panose="02040602050305030304" pitchFamily="18" charset="0"/>
              </a:rPr>
              <a:t>Funções inversa da função seno e </a:t>
            </a:r>
          </a:p>
          <a:p>
            <a:r>
              <a:rPr lang="pt-BR" sz="3600" b="1" dirty="0">
                <a:latin typeface="Book Antiqua" panose="02040602050305030304" pitchFamily="18" charset="0"/>
              </a:rPr>
              <a:t>Inversa da função cosseno</a:t>
            </a:r>
          </a:p>
          <a:p>
            <a:endParaRPr lang="pt-BR" sz="3600" dirty="0">
              <a:latin typeface="Book Antiqua" panose="02040602050305030304" pitchFamily="18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E21A29BE-D529-5EA8-BFBA-7D6BC8D59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626" y="1792946"/>
          <a:ext cx="2468418" cy="92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457200" progId="Equation.DSMT4">
                  <p:embed/>
                </p:oleObj>
              </mc:Choice>
              <mc:Fallback>
                <p:oleObj name="Equation" r:id="rId2" imgW="1218960" imgH="4572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E21A29BE-D529-5EA8-BFBA-7D6BC8D596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9626" y="1792946"/>
                        <a:ext cx="2468418" cy="92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Agrupar 7">
            <a:extLst>
              <a:ext uri="{FF2B5EF4-FFF2-40B4-BE49-F238E27FC236}">
                <a16:creationId xmlns:a16="http://schemas.microsoft.com/office/drawing/2014/main" id="{7DE55179-0E5D-C48F-D66F-BED0136C7CD9}"/>
              </a:ext>
            </a:extLst>
          </p:cNvPr>
          <p:cNvGrpSpPr/>
          <p:nvPr/>
        </p:nvGrpSpPr>
        <p:grpSpPr>
          <a:xfrm>
            <a:off x="1436688" y="3051865"/>
            <a:ext cx="734291" cy="415636"/>
            <a:chOff x="1436688" y="3051865"/>
            <a:chExt cx="734291" cy="415636"/>
          </a:xfrm>
        </p:grpSpPr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C387E6E6-CD59-EC7A-2066-3343D2A0A33F}"/>
                </a:ext>
              </a:extLst>
            </p:cNvPr>
            <p:cNvSpPr/>
            <p:nvPr/>
          </p:nvSpPr>
          <p:spPr>
            <a:xfrm>
              <a:off x="1436688" y="3051865"/>
              <a:ext cx="734291" cy="41563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aphicFrame>
          <p:nvGraphicFramePr>
            <p:cNvPr id="5" name="Objeto 4">
              <a:extLst>
                <a:ext uri="{FF2B5EF4-FFF2-40B4-BE49-F238E27FC236}">
                  <a16:creationId xmlns:a16="http://schemas.microsoft.com/office/drawing/2014/main" id="{D1DAC55D-DBFF-2A7D-8ADD-0F679552C4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9119" y="3051865"/>
            <a:ext cx="649431" cy="415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160" imgH="203040" progId="Equation.DSMT4">
                    <p:embed/>
                  </p:oleObj>
                </mc:Choice>
                <mc:Fallback>
                  <p:oleObj name="Equation" r:id="rId4" imgW="317160" imgH="203040" progId="Equation.DSMT4">
                    <p:embed/>
                    <p:pic>
                      <p:nvPicPr>
                        <p:cNvPr id="5" name="Objeto 4">
                          <a:extLst>
                            <a:ext uri="{FF2B5EF4-FFF2-40B4-BE49-F238E27FC236}">
                              <a16:creationId xmlns:a16="http://schemas.microsoft.com/office/drawing/2014/main" id="{D1DAC55D-DBFF-2A7D-8ADD-0F679552C4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79119" y="3051865"/>
                          <a:ext cx="649431" cy="415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Agrupar 8">
            <a:extLst>
              <a:ext uri="{FF2B5EF4-FFF2-40B4-BE49-F238E27FC236}">
                <a16:creationId xmlns:a16="http://schemas.microsoft.com/office/drawing/2014/main" id="{F7CC96EF-43EA-4222-B854-41D43059F6E6}"/>
              </a:ext>
            </a:extLst>
          </p:cNvPr>
          <p:cNvGrpSpPr/>
          <p:nvPr/>
        </p:nvGrpSpPr>
        <p:grpSpPr>
          <a:xfrm>
            <a:off x="2406506" y="3049588"/>
            <a:ext cx="734291" cy="417913"/>
            <a:chOff x="2254106" y="2897188"/>
            <a:chExt cx="734291" cy="417913"/>
          </a:xfrm>
        </p:grpSpPr>
        <p:sp>
          <p:nvSpPr>
            <p:cNvPr id="10" name="Retângulo 9">
              <a:extLst>
                <a:ext uri="{FF2B5EF4-FFF2-40B4-BE49-F238E27FC236}">
                  <a16:creationId xmlns:a16="http://schemas.microsoft.com/office/drawing/2014/main" id="{59DE7244-CA94-95EC-C73D-E4B9F45411FD}"/>
                </a:ext>
              </a:extLst>
            </p:cNvPr>
            <p:cNvSpPr/>
            <p:nvPr/>
          </p:nvSpPr>
          <p:spPr>
            <a:xfrm>
              <a:off x="2254106" y="2899465"/>
              <a:ext cx="734291" cy="41563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aphicFrame>
          <p:nvGraphicFramePr>
            <p:cNvPr id="11" name="Objeto 10">
              <a:extLst>
                <a:ext uri="{FF2B5EF4-FFF2-40B4-BE49-F238E27FC236}">
                  <a16:creationId xmlns:a16="http://schemas.microsoft.com/office/drawing/2014/main" id="{E754FD6F-5E35-9A94-EDD4-EE522BAA6A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6175" y="2897188"/>
            <a:ext cx="493713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203040" progId="Equation.DSMT4">
                    <p:embed/>
                  </p:oleObj>
                </mc:Choice>
                <mc:Fallback>
                  <p:oleObj name="Equation" r:id="rId6" imgW="241200" imgH="203040" progId="Equation.DSMT4">
                    <p:embed/>
                    <p:pic>
                      <p:nvPicPr>
                        <p:cNvPr id="11" name="Objeto 10">
                          <a:extLst>
                            <a:ext uri="{FF2B5EF4-FFF2-40B4-BE49-F238E27FC236}">
                              <a16:creationId xmlns:a16="http://schemas.microsoft.com/office/drawing/2014/main" id="{E754FD6F-5E35-9A94-EDD4-EE522BAA6A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16175" y="2897188"/>
                          <a:ext cx="493713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52EE127F-8469-562F-EEC7-422EEA6EC012}"/>
              </a:ext>
            </a:extLst>
          </p:cNvPr>
          <p:cNvSpPr txBox="1"/>
          <p:nvPr/>
        </p:nvSpPr>
        <p:spPr>
          <a:xfrm>
            <a:off x="767241" y="2602640"/>
            <a:ext cx="1476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  <a:latin typeface="Book Antiqua" panose="02040602050305030304" pitchFamily="18" charset="0"/>
              </a:rPr>
              <a:t>Em radianos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9E4BFC9E-7F43-7ECB-3AD8-045A0CB0BEA5}"/>
              </a:ext>
            </a:extLst>
          </p:cNvPr>
          <p:cNvSpPr/>
          <p:nvPr/>
        </p:nvSpPr>
        <p:spPr>
          <a:xfrm>
            <a:off x="3501540" y="3053741"/>
            <a:ext cx="1707769" cy="41177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tx1"/>
                </a:solidFill>
              </a:rPr>
              <a:t>0,927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13046C08-1FB4-F310-E99D-20042552BAD5}"/>
              </a:ext>
            </a:extLst>
          </p:cNvPr>
          <p:cNvSpPr txBox="1"/>
          <p:nvPr/>
        </p:nvSpPr>
        <p:spPr>
          <a:xfrm>
            <a:off x="569626" y="4074693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800" dirty="0">
                <a:latin typeface="Book Antiqua" panose="02040602050305030304" pitchFamily="18" charset="0"/>
              </a:rPr>
              <a:t>Note que a calculadora fornece apenas uma solução para a equação. Existem outras soluções. </a:t>
            </a: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7505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3F67D4ED-0F25-10C7-C5A1-3B2EF2F3F2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23" y="1052847"/>
            <a:ext cx="11976953" cy="3754680"/>
          </a:xfrm>
          <a:prstGeom prst="rect">
            <a:avLst/>
          </a:prstGeom>
        </p:spPr>
      </p:pic>
      <p:grpSp>
        <p:nvGrpSpPr>
          <p:cNvPr id="9" name="Agrupar 8">
            <a:extLst>
              <a:ext uri="{FF2B5EF4-FFF2-40B4-BE49-F238E27FC236}">
                <a16:creationId xmlns:a16="http://schemas.microsoft.com/office/drawing/2014/main" id="{FA543AD7-B4E8-6F31-E1B7-BD34C884B93E}"/>
              </a:ext>
            </a:extLst>
          </p:cNvPr>
          <p:cNvGrpSpPr/>
          <p:nvPr/>
        </p:nvGrpSpPr>
        <p:grpSpPr>
          <a:xfrm>
            <a:off x="1787238" y="1052847"/>
            <a:ext cx="2784764" cy="5070862"/>
            <a:chOff x="1787238" y="1052847"/>
            <a:chExt cx="2784764" cy="5070862"/>
          </a:xfrm>
        </p:grpSpPr>
        <p:cxnSp>
          <p:nvCxnSpPr>
            <p:cNvPr id="7" name="Conector reto 6">
              <a:extLst>
                <a:ext uri="{FF2B5EF4-FFF2-40B4-BE49-F238E27FC236}">
                  <a16:creationId xmlns:a16="http://schemas.microsoft.com/office/drawing/2014/main" id="{5788130C-65D2-4B75-D722-5C4699FAE916}"/>
                </a:ext>
              </a:extLst>
            </p:cNvPr>
            <p:cNvCxnSpPr/>
            <p:nvPr/>
          </p:nvCxnSpPr>
          <p:spPr>
            <a:xfrm>
              <a:off x="1787238" y="1052847"/>
              <a:ext cx="0" cy="507086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ector reto 7">
              <a:extLst>
                <a:ext uri="{FF2B5EF4-FFF2-40B4-BE49-F238E27FC236}">
                  <a16:creationId xmlns:a16="http://schemas.microsoft.com/office/drawing/2014/main" id="{8C368C38-0D3C-219B-A555-75874B031D6B}"/>
                </a:ext>
              </a:extLst>
            </p:cNvPr>
            <p:cNvCxnSpPr/>
            <p:nvPr/>
          </p:nvCxnSpPr>
          <p:spPr>
            <a:xfrm>
              <a:off x="4572002" y="1052847"/>
              <a:ext cx="0" cy="507086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7701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BEB7E8BC-0DFD-EEAF-E948-F8E998F80B9D}"/>
              </a:ext>
            </a:extLst>
          </p:cNvPr>
          <p:cNvSpPr txBox="1"/>
          <p:nvPr/>
        </p:nvSpPr>
        <p:spPr>
          <a:xfrm>
            <a:off x="638898" y="985129"/>
            <a:ext cx="9156265" cy="49859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A função </a:t>
            </a:r>
            <a:r>
              <a:rPr lang="pt-BR" sz="2400" b="1" dirty="0">
                <a:latin typeface="Book Antiqua" panose="02040602050305030304" pitchFamily="18" charset="0"/>
              </a:rPr>
              <a:t>inversa da função seno</a:t>
            </a:r>
            <a:r>
              <a:rPr lang="pt-BR" sz="2400" dirty="0">
                <a:latin typeface="Book Antiqua" panose="02040602050305030304" pitchFamily="18" charset="0"/>
              </a:rPr>
              <a:t>, também denominada </a:t>
            </a:r>
            <a:r>
              <a:rPr lang="pt-BR" sz="2400" b="1" dirty="0">
                <a:latin typeface="Book Antiqua" panose="02040602050305030304" pitchFamily="18" charset="0"/>
              </a:rPr>
              <a:t>arco seno</a:t>
            </a:r>
            <a:r>
              <a:rPr lang="pt-BR" sz="2400" dirty="0">
                <a:latin typeface="Book Antiqua" panose="02040602050305030304" pitchFamily="18" charset="0"/>
              </a:rPr>
              <a:t>, é representada por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efine-se</a:t>
            </a:r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O domínio da função </a:t>
            </a:r>
            <a:r>
              <a:rPr lang="pt-BR" sz="2400" dirty="0" err="1">
                <a:latin typeface="Book Antiqua" panose="02040602050305030304" pitchFamily="18" charset="0"/>
              </a:rPr>
              <a:t>arc</a:t>
            </a:r>
            <a:r>
              <a:rPr lang="pt-BR" sz="2400" dirty="0">
                <a:latin typeface="Book Antiqua" panose="02040602050305030304" pitchFamily="18" charset="0"/>
              </a:rPr>
              <a:t> </a:t>
            </a:r>
            <a:r>
              <a:rPr lang="pt-BR" sz="2400" dirty="0" err="1">
                <a:latin typeface="Book Antiqua" panose="02040602050305030304" pitchFamily="18" charset="0"/>
              </a:rPr>
              <a:t>sen</a:t>
            </a:r>
            <a:r>
              <a:rPr lang="pt-BR" sz="2400" dirty="0">
                <a:latin typeface="Book Antiqua" panose="02040602050305030304" pitchFamily="18" charset="0"/>
              </a:rPr>
              <a:t> é [ -1, 1] </a:t>
            </a: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E sua imagem é </a:t>
            </a: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F440664-6717-A3A6-752D-260FB6FED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02281"/>
              </p:ext>
            </p:extLst>
          </p:nvPr>
        </p:nvGraphicFramePr>
        <p:xfrm>
          <a:off x="3919105" y="1743352"/>
          <a:ext cx="28352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28600" progId="Equation.DSMT4">
                  <p:embed/>
                </p:oleObj>
              </mc:Choice>
              <mc:Fallback>
                <p:oleObj name="Equation" r:id="rId2" imgW="1028520" imgH="22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F440664-6717-A3A6-752D-260FB6FED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19105" y="1743352"/>
                        <a:ext cx="2835275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E679B562-A5EC-A65E-1171-B90FCD92E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58034"/>
              </p:ext>
            </p:extLst>
          </p:nvPr>
        </p:nvGraphicFramePr>
        <p:xfrm>
          <a:off x="2670997" y="2970535"/>
          <a:ext cx="6850006" cy="91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431640" progId="Equation.DSMT4">
                  <p:embed/>
                </p:oleObj>
              </mc:Choice>
              <mc:Fallback>
                <p:oleObj name="Equation" r:id="rId4" imgW="3225600" imgH="4316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E679B562-A5EC-A65E-1171-B90FCD92E2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0997" y="2970535"/>
                        <a:ext cx="6850006" cy="91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072CCCB-D7C7-70FC-5403-0294DDC9D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2451"/>
              </p:ext>
            </p:extLst>
          </p:nvPr>
        </p:nvGraphicFramePr>
        <p:xfrm>
          <a:off x="3058924" y="4960537"/>
          <a:ext cx="1111294" cy="75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431640" progId="Equation.DSMT4">
                  <p:embed/>
                </p:oleObj>
              </mc:Choice>
              <mc:Fallback>
                <p:oleObj name="Equation" r:id="rId6" imgW="63468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B072CCCB-D7C7-70FC-5403-0294DDC9D5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8924" y="4960537"/>
                        <a:ext cx="1111294" cy="755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8796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BEB7E8BC-0DFD-EEAF-E948-F8E998F80B9D}"/>
              </a:ext>
            </a:extLst>
          </p:cNvPr>
          <p:cNvSpPr txBox="1"/>
          <p:nvPr/>
        </p:nvSpPr>
        <p:spPr>
          <a:xfrm>
            <a:off x="638898" y="985129"/>
            <a:ext cx="9156265" cy="40626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Exemplos: </a:t>
            </a:r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F440664-6717-A3A6-752D-260FB6FED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05448"/>
              </p:ext>
            </p:extLst>
          </p:nvPr>
        </p:nvGraphicFramePr>
        <p:xfrm>
          <a:off x="1471468" y="1868848"/>
          <a:ext cx="2294436" cy="332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1473120" progId="Equation.DSMT4">
                  <p:embed/>
                </p:oleObj>
              </mc:Choice>
              <mc:Fallback>
                <p:oleObj name="Equation" r:id="rId2" imgW="1015920" imgH="14731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F440664-6717-A3A6-752D-260FB6FED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1468" y="1868848"/>
                        <a:ext cx="2294436" cy="3326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7250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BEB7E8BC-0DFD-EEAF-E948-F8E998F80B9D}"/>
              </a:ext>
            </a:extLst>
          </p:cNvPr>
          <p:cNvSpPr txBox="1"/>
          <p:nvPr/>
        </p:nvSpPr>
        <p:spPr>
          <a:xfrm>
            <a:off x="512618" y="869567"/>
            <a:ext cx="9156265" cy="40626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Gráfico: seno</a:t>
            </a:r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099F933-6BFE-8F6A-EC23-BDBCC2DCCE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764" t="8889" r="32170" b="31871"/>
          <a:stretch/>
        </p:blipFill>
        <p:spPr>
          <a:xfrm>
            <a:off x="512618" y="1925782"/>
            <a:ext cx="6289964" cy="4062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724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193835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Tangent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221DFB9-C2A2-F37E-54C1-0CF14131F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3588" y="2282808"/>
          <a:ext cx="16414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31640" progId="Equation.DSMT4">
                  <p:embed/>
                </p:oleObj>
              </mc:Choice>
              <mc:Fallback>
                <p:oleObj name="Equation" r:id="rId2" imgW="799920" imgH="4316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221DFB9-C2A2-F37E-54C1-0CF14131F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43588" y="2282808"/>
                        <a:ext cx="16414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>
            <a:extLst>
              <a:ext uri="{FF2B5EF4-FFF2-40B4-BE49-F238E27FC236}">
                <a16:creationId xmlns:a16="http://schemas.microsoft.com/office/drawing/2014/main" id="{BBF6E74D-CBF4-B808-3617-6D257C01BF4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3383" t="9697" r="19978" b="16768"/>
          <a:stretch/>
        </p:blipFill>
        <p:spPr>
          <a:xfrm>
            <a:off x="393648" y="2282808"/>
            <a:ext cx="3169696" cy="3262544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C58F55FD-981B-BE9A-5279-BE7221A550E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8394" t="16296" r="14968" b="11514"/>
          <a:stretch/>
        </p:blipFill>
        <p:spPr>
          <a:xfrm>
            <a:off x="417221" y="2151545"/>
            <a:ext cx="3858921" cy="3899212"/>
          </a:xfrm>
          <a:prstGeom prst="rect">
            <a:avLst/>
          </a:prstGeom>
        </p:spPr>
      </p:pic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DAB7DEF9-A3EC-8404-435B-9FF10931F0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1653" y="3687780"/>
          <a:ext cx="1328693" cy="41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DAB7DEF9-A3EC-8404-435B-9FF10931F0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31653" y="3687780"/>
                        <a:ext cx="1328693" cy="413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m 10">
            <a:extLst>
              <a:ext uri="{FF2B5EF4-FFF2-40B4-BE49-F238E27FC236}">
                <a16:creationId xmlns:a16="http://schemas.microsoft.com/office/drawing/2014/main" id="{D78C2B5A-5BC3-16A4-B449-EEB318177D3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7338" t="20404" r="17954" b="14498"/>
          <a:stretch/>
        </p:blipFill>
        <p:spPr>
          <a:xfrm>
            <a:off x="260756" y="2167292"/>
            <a:ext cx="4347902" cy="4132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202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BEB7E8BC-0DFD-EEAF-E948-F8E998F80B9D}"/>
              </a:ext>
            </a:extLst>
          </p:cNvPr>
          <p:cNvSpPr txBox="1"/>
          <p:nvPr/>
        </p:nvSpPr>
        <p:spPr>
          <a:xfrm>
            <a:off x="638898" y="985129"/>
            <a:ext cx="9156265" cy="40626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Gráfico: seno e sua inversa</a:t>
            </a:r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68E79B93-0D78-C0D4-C0F1-7138AA6231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618" t="17778" r="37993" b="19798"/>
          <a:stretch/>
        </p:blipFill>
        <p:spPr>
          <a:xfrm>
            <a:off x="444935" y="1605671"/>
            <a:ext cx="5110738" cy="4742397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9874CD89-216C-4074-7DDE-6606B9228BE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0957" t="3232" r="27440" b="20606"/>
          <a:stretch/>
        </p:blipFill>
        <p:spPr>
          <a:xfrm>
            <a:off x="6800993" y="1233055"/>
            <a:ext cx="4752109" cy="5223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9790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BEB7E8BC-0DFD-EEAF-E948-F8E998F80B9D}"/>
              </a:ext>
            </a:extLst>
          </p:cNvPr>
          <p:cNvSpPr txBox="1"/>
          <p:nvPr/>
        </p:nvSpPr>
        <p:spPr>
          <a:xfrm>
            <a:off x="638898" y="985129"/>
            <a:ext cx="9156265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A função </a:t>
            </a:r>
            <a:r>
              <a:rPr lang="pt-BR" sz="2400" b="1" dirty="0">
                <a:latin typeface="Book Antiqua" panose="02040602050305030304" pitchFamily="18" charset="0"/>
              </a:rPr>
              <a:t>inversa da função cosseno</a:t>
            </a:r>
            <a:r>
              <a:rPr lang="pt-BR" sz="2400" dirty="0">
                <a:latin typeface="Book Antiqua" panose="02040602050305030304" pitchFamily="18" charset="0"/>
              </a:rPr>
              <a:t>, também denominada </a:t>
            </a:r>
            <a:r>
              <a:rPr lang="pt-BR" sz="2400" b="1" dirty="0">
                <a:latin typeface="Book Antiqua" panose="02040602050305030304" pitchFamily="18" charset="0"/>
              </a:rPr>
              <a:t>arco cosseno</a:t>
            </a:r>
            <a:r>
              <a:rPr lang="pt-BR" sz="2400" dirty="0">
                <a:latin typeface="Book Antiqua" panose="02040602050305030304" pitchFamily="18" charset="0"/>
              </a:rPr>
              <a:t>, é representada por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efine-se</a:t>
            </a:r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O domínio da função </a:t>
            </a:r>
            <a:r>
              <a:rPr lang="pt-BR" sz="2400" dirty="0" err="1">
                <a:latin typeface="Book Antiqua" panose="02040602050305030304" pitchFamily="18" charset="0"/>
              </a:rPr>
              <a:t>arc</a:t>
            </a:r>
            <a:r>
              <a:rPr lang="pt-BR" sz="2400" dirty="0">
                <a:latin typeface="Book Antiqua" panose="02040602050305030304" pitchFamily="18" charset="0"/>
              </a:rPr>
              <a:t> cos é</a:t>
            </a:r>
            <a:endParaRPr lang="pt-BR" sz="18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E sua imagem é </a:t>
            </a: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F440664-6717-A3A6-752D-260FB6FED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9538" y="1743075"/>
          <a:ext cx="28336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28600" progId="Equation.DSMT4">
                  <p:embed/>
                </p:oleObj>
              </mc:Choice>
              <mc:Fallback>
                <p:oleObj name="Equation" r:id="rId2" imgW="1028520" imgH="22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F440664-6717-A3A6-752D-260FB6FED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19538" y="1743075"/>
                        <a:ext cx="2833687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E679B562-A5EC-A65E-1171-B90FCD92E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119776"/>
              </p:ext>
            </p:extLst>
          </p:nvPr>
        </p:nvGraphicFramePr>
        <p:xfrm>
          <a:off x="3089275" y="3159125"/>
          <a:ext cx="60118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253800" progId="Equation.DSMT4">
                  <p:embed/>
                </p:oleObj>
              </mc:Choice>
              <mc:Fallback>
                <p:oleObj name="Equation" r:id="rId4" imgW="283176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E679B562-A5EC-A65E-1171-B90FCD92E2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9275" y="3159125"/>
                        <a:ext cx="601186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7291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BEB7E8BC-0DFD-EEAF-E948-F8E998F80B9D}"/>
              </a:ext>
            </a:extLst>
          </p:cNvPr>
          <p:cNvSpPr txBox="1"/>
          <p:nvPr/>
        </p:nvSpPr>
        <p:spPr>
          <a:xfrm>
            <a:off x="638898" y="985129"/>
            <a:ext cx="915626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F440664-6717-A3A6-752D-260FB6FED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55010"/>
              </p:ext>
            </p:extLst>
          </p:nvPr>
        </p:nvGraphicFramePr>
        <p:xfrm>
          <a:off x="4514850" y="1812925"/>
          <a:ext cx="16430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177480" progId="Equation.DSMT4">
                  <p:embed/>
                </p:oleObj>
              </mc:Choice>
              <mc:Fallback>
                <p:oleObj name="Equation" r:id="rId2" imgW="596880" imgH="1774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F440664-6717-A3A6-752D-260FB6FED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1812925"/>
                        <a:ext cx="164306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>
            <a:extLst>
              <a:ext uri="{FF2B5EF4-FFF2-40B4-BE49-F238E27FC236}">
                <a16:creationId xmlns:a16="http://schemas.microsoft.com/office/drawing/2014/main" id="{9F0B15E6-FCFD-8736-8C5A-4D28B19AD09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565" t="45866"/>
          <a:stretch/>
        </p:blipFill>
        <p:spPr>
          <a:xfrm>
            <a:off x="341705" y="2620054"/>
            <a:ext cx="11632416" cy="3026006"/>
          </a:xfrm>
          <a:prstGeom prst="rect">
            <a:avLst/>
          </a:prstGeom>
        </p:spPr>
      </p:pic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5D34C46B-43B4-6CEA-6BCA-9193F8C6E0DC}"/>
              </a:ext>
            </a:extLst>
          </p:cNvPr>
          <p:cNvCxnSpPr>
            <a:cxnSpLocks/>
          </p:cNvCxnSpPr>
          <p:nvPr/>
        </p:nvCxnSpPr>
        <p:spPr>
          <a:xfrm>
            <a:off x="1191491" y="3879272"/>
            <a:ext cx="979516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0789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BEB7E8BC-0DFD-EEAF-E948-F8E998F80B9D}"/>
              </a:ext>
            </a:extLst>
          </p:cNvPr>
          <p:cNvSpPr txBox="1"/>
          <p:nvPr/>
        </p:nvSpPr>
        <p:spPr>
          <a:xfrm>
            <a:off x="638898" y="985129"/>
            <a:ext cx="915626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F440664-6717-A3A6-752D-260FB6FED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1812925"/>
          <a:ext cx="16430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177480" progId="Equation.DSMT4">
                  <p:embed/>
                </p:oleObj>
              </mc:Choice>
              <mc:Fallback>
                <p:oleObj name="Equation" r:id="rId2" imgW="596880" imgH="1774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F440664-6717-A3A6-752D-260FB6FED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1812925"/>
                        <a:ext cx="164306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>
            <a:extLst>
              <a:ext uri="{FF2B5EF4-FFF2-40B4-BE49-F238E27FC236}">
                <a16:creationId xmlns:a16="http://schemas.microsoft.com/office/drawing/2014/main" id="{9F0B15E6-FCFD-8736-8C5A-4D28B19AD09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565" t="45866"/>
          <a:stretch/>
        </p:blipFill>
        <p:spPr>
          <a:xfrm>
            <a:off x="341705" y="2620054"/>
            <a:ext cx="11632416" cy="3026006"/>
          </a:xfrm>
          <a:prstGeom prst="rect">
            <a:avLst/>
          </a:prstGeom>
        </p:spPr>
      </p:pic>
      <p:grpSp>
        <p:nvGrpSpPr>
          <p:cNvPr id="6" name="Agrupar 5">
            <a:extLst>
              <a:ext uri="{FF2B5EF4-FFF2-40B4-BE49-F238E27FC236}">
                <a16:creationId xmlns:a16="http://schemas.microsoft.com/office/drawing/2014/main" id="{3B42CD28-0A0D-0A59-E509-66E9E862D50A}"/>
              </a:ext>
            </a:extLst>
          </p:cNvPr>
          <p:cNvGrpSpPr/>
          <p:nvPr/>
        </p:nvGrpSpPr>
        <p:grpSpPr>
          <a:xfrm>
            <a:off x="2951019" y="1354094"/>
            <a:ext cx="1690255" cy="5268379"/>
            <a:chOff x="2951019" y="1354094"/>
            <a:chExt cx="1690255" cy="5268379"/>
          </a:xfrm>
        </p:grpSpPr>
        <p:cxnSp>
          <p:nvCxnSpPr>
            <p:cNvPr id="5" name="Conector reto 4">
              <a:extLst>
                <a:ext uri="{FF2B5EF4-FFF2-40B4-BE49-F238E27FC236}">
                  <a16:creationId xmlns:a16="http://schemas.microsoft.com/office/drawing/2014/main" id="{2B679E06-0400-7AD7-C45F-0AC0B1B32CEB}"/>
                </a:ext>
              </a:extLst>
            </p:cNvPr>
            <p:cNvCxnSpPr/>
            <p:nvPr/>
          </p:nvCxnSpPr>
          <p:spPr>
            <a:xfrm>
              <a:off x="2951019" y="1468582"/>
              <a:ext cx="0" cy="515389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ector reto 7">
              <a:extLst>
                <a:ext uri="{FF2B5EF4-FFF2-40B4-BE49-F238E27FC236}">
                  <a16:creationId xmlns:a16="http://schemas.microsoft.com/office/drawing/2014/main" id="{DC8E52D3-C782-5DD0-884E-8F20BC033A98}"/>
                </a:ext>
              </a:extLst>
            </p:cNvPr>
            <p:cNvCxnSpPr/>
            <p:nvPr/>
          </p:nvCxnSpPr>
          <p:spPr>
            <a:xfrm>
              <a:off x="4641274" y="1354094"/>
              <a:ext cx="0" cy="515389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26897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BEB7E8BC-0DFD-EEAF-E948-F8E998F80B9D}"/>
              </a:ext>
            </a:extLst>
          </p:cNvPr>
          <p:cNvSpPr txBox="1"/>
          <p:nvPr/>
        </p:nvSpPr>
        <p:spPr>
          <a:xfrm>
            <a:off x="638898" y="985129"/>
            <a:ext cx="9156265" cy="49859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A função </a:t>
            </a:r>
            <a:r>
              <a:rPr lang="pt-BR" sz="2400" b="1" dirty="0">
                <a:latin typeface="Book Antiqua" panose="02040602050305030304" pitchFamily="18" charset="0"/>
              </a:rPr>
              <a:t>inversa da função cosseno</a:t>
            </a:r>
            <a:r>
              <a:rPr lang="pt-BR" sz="2400" dirty="0">
                <a:latin typeface="Book Antiqua" panose="02040602050305030304" pitchFamily="18" charset="0"/>
              </a:rPr>
              <a:t>, também denominada </a:t>
            </a:r>
            <a:r>
              <a:rPr lang="pt-BR" sz="2400" b="1" dirty="0">
                <a:latin typeface="Book Antiqua" panose="02040602050305030304" pitchFamily="18" charset="0"/>
              </a:rPr>
              <a:t>arco cosseno</a:t>
            </a:r>
            <a:r>
              <a:rPr lang="pt-BR" sz="2400" dirty="0">
                <a:latin typeface="Book Antiqua" panose="02040602050305030304" pitchFamily="18" charset="0"/>
              </a:rPr>
              <a:t>, é representada por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efine-se</a:t>
            </a:r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O domínio da função </a:t>
            </a:r>
            <a:r>
              <a:rPr lang="pt-BR" sz="2400" dirty="0" err="1">
                <a:latin typeface="Book Antiqua" panose="02040602050305030304" pitchFamily="18" charset="0"/>
              </a:rPr>
              <a:t>arc</a:t>
            </a:r>
            <a:r>
              <a:rPr lang="pt-BR" sz="2400" dirty="0">
                <a:latin typeface="Book Antiqua" panose="02040602050305030304" pitchFamily="18" charset="0"/>
              </a:rPr>
              <a:t> cos é [-1,1]</a:t>
            </a: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E sua imagem é </a:t>
            </a: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F440664-6717-A3A6-752D-260FB6FED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9538" y="1743075"/>
          <a:ext cx="28336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28600" progId="Equation.DSMT4">
                  <p:embed/>
                </p:oleObj>
              </mc:Choice>
              <mc:Fallback>
                <p:oleObj name="Equation" r:id="rId2" imgW="1028520" imgH="22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F440664-6717-A3A6-752D-260FB6FED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19538" y="1743075"/>
                        <a:ext cx="2833687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E679B562-A5EC-A65E-1171-B90FCD92E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66217"/>
              </p:ext>
            </p:extLst>
          </p:nvPr>
        </p:nvGraphicFramePr>
        <p:xfrm>
          <a:off x="2928938" y="3159125"/>
          <a:ext cx="6334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253800" progId="Equation.DSMT4">
                  <p:embed/>
                </p:oleObj>
              </mc:Choice>
              <mc:Fallback>
                <p:oleObj name="Equation" r:id="rId4" imgW="298440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E679B562-A5EC-A65E-1171-B90FCD92E2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8938" y="3159125"/>
                        <a:ext cx="63341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072CCCB-D7C7-70FC-5403-0294DDC9D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54593"/>
              </p:ext>
            </p:extLst>
          </p:nvPr>
        </p:nvGraphicFramePr>
        <p:xfrm>
          <a:off x="4097338" y="5386388"/>
          <a:ext cx="755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53800" progId="Equation.DSMT4">
                  <p:embed/>
                </p:oleObj>
              </mc:Choice>
              <mc:Fallback>
                <p:oleObj name="Equation" r:id="rId6" imgW="43164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B072CCCB-D7C7-70FC-5403-0294DDC9D5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7338" y="5386388"/>
                        <a:ext cx="7556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3787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BEB7E8BC-0DFD-EEAF-E948-F8E998F80B9D}"/>
              </a:ext>
            </a:extLst>
          </p:cNvPr>
          <p:cNvSpPr txBox="1"/>
          <p:nvPr/>
        </p:nvSpPr>
        <p:spPr>
          <a:xfrm>
            <a:off x="638898" y="985129"/>
            <a:ext cx="9156265" cy="40626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Exemplos: </a:t>
            </a:r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F440664-6717-A3A6-752D-260FB6FED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766976"/>
              </p:ext>
            </p:extLst>
          </p:nvPr>
        </p:nvGraphicFramePr>
        <p:xfrm>
          <a:off x="1485900" y="2097088"/>
          <a:ext cx="2265363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1269720" progId="Equation.DSMT4">
                  <p:embed/>
                </p:oleObj>
              </mc:Choice>
              <mc:Fallback>
                <p:oleObj name="Equation" r:id="rId2" imgW="1002960" imgH="12697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F440664-6717-A3A6-752D-260FB6FED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85900" y="2097088"/>
                        <a:ext cx="2265363" cy="286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35729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330560BB-F13D-B41D-226B-B9439EFC103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1928" t="10505" r="20891" b="27273"/>
          <a:stretch/>
        </p:blipFill>
        <p:spPr>
          <a:xfrm>
            <a:off x="706581" y="789709"/>
            <a:ext cx="5389419" cy="4267200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E679ED52-96DC-22B3-5DB6-77908E65F4F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712" t="1414" r="22589" b="23435"/>
          <a:stretch/>
        </p:blipFill>
        <p:spPr>
          <a:xfrm>
            <a:off x="6248393" y="817421"/>
            <a:ext cx="5791201" cy="5153891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BD8D221D-12E8-7E85-FC21-BC6A33C056EF}"/>
              </a:ext>
            </a:extLst>
          </p:cNvPr>
          <p:cNvSpPr txBox="1"/>
          <p:nvPr/>
        </p:nvSpPr>
        <p:spPr>
          <a:xfrm>
            <a:off x="415636" y="232258"/>
            <a:ext cx="9156265" cy="40626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Gráfico: Cosseno</a:t>
            </a:r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47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60727288-3963-47EA-1D11-115544D831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735" t="19596" r="20648" b="10505"/>
          <a:stretch/>
        </p:blipFill>
        <p:spPr>
          <a:xfrm>
            <a:off x="1488764" y="755073"/>
            <a:ext cx="8361817" cy="5347854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4CEF3AB0-121C-8D97-34C5-18FF4FEB4B23}"/>
              </a:ext>
            </a:extLst>
          </p:cNvPr>
          <p:cNvSpPr txBox="1"/>
          <p:nvPr/>
        </p:nvSpPr>
        <p:spPr>
          <a:xfrm>
            <a:off x="512618" y="869567"/>
            <a:ext cx="9156265" cy="40626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Gráfico:</a:t>
            </a:r>
            <a:endParaRPr lang="pt-BR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Cosseno e sua inversa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6616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BEB7E8BC-0DFD-EEAF-E948-F8E998F80B9D}"/>
              </a:ext>
            </a:extLst>
          </p:cNvPr>
          <p:cNvSpPr txBox="1"/>
          <p:nvPr/>
        </p:nvSpPr>
        <p:spPr>
          <a:xfrm>
            <a:off x="638898" y="985129"/>
            <a:ext cx="9156265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A função </a:t>
            </a:r>
            <a:r>
              <a:rPr lang="pt-BR" sz="2400" b="1" dirty="0">
                <a:latin typeface="Book Antiqua" panose="02040602050305030304" pitchFamily="18" charset="0"/>
              </a:rPr>
              <a:t>inversa da função tangente</a:t>
            </a:r>
            <a:r>
              <a:rPr lang="pt-BR" sz="2400" dirty="0">
                <a:latin typeface="Book Antiqua" panose="02040602050305030304" pitchFamily="18" charset="0"/>
              </a:rPr>
              <a:t>, também denominada </a:t>
            </a:r>
            <a:r>
              <a:rPr lang="pt-BR" sz="2400" b="1" dirty="0">
                <a:latin typeface="Book Antiqua" panose="02040602050305030304" pitchFamily="18" charset="0"/>
              </a:rPr>
              <a:t>arco tangente</a:t>
            </a:r>
            <a:r>
              <a:rPr lang="pt-BR" sz="2400" dirty="0">
                <a:latin typeface="Book Antiqua" panose="02040602050305030304" pitchFamily="18" charset="0"/>
              </a:rPr>
              <a:t>, é representada por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efine-se</a:t>
            </a:r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O domínio da função </a:t>
            </a:r>
            <a:r>
              <a:rPr lang="pt-BR" sz="2400" dirty="0" err="1">
                <a:latin typeface="Book Antiqua" panose="02040602050305030304" pitchFamily="18" charset="0"/>
              </a:rPr>
              <a:t>arc</a:t>
            </a:r>
            <a:r>
              <a:rPr lang="pt-BR" sz="2400" dirty="0">
                <a:latin typeface="Book Antiqua" panose="02040602050305030304" pitchFamily="18" charset="0"/>
              </a:rPr>
              <a:t> </a:t>
            </a:r>
            <a:r>
              <a:rPr lang="pt-BR" sz="2400" dirty="0" err="1">
                <a:latin typeface="Book Antiqua" panose="02040602050305030304" pitchFamily="18" charset="0"/>
              </a:rPr>
              <a:t>tan</a:t>
            </a:r>
            <a:r>
              <a:rPr lang="pt-BR" sz="2400" dirty="0">
                <a:latin typeface="Book Antiqua" panose="02040602050305030304" pitchFamily="18" charset="0"/>
              </a:rPr>
              <a:t> é</a:t>
            </a:r>
            <a:endParaRPr lang="pt-BR" sz="18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E sua imagem é </a:t>
            </a: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F440664-6717-A3A6-752D-260FB6FED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844960"/>
              </p:ext>
            </p:extLst>
          </p:nvPr>
        </p:nvGraphicFramePr>
        <p:xfrm>
          <a:off x="3954463" y="1743075"/>
          <a:ext cx="27638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28600" progId="Equation.DSMT4">
                  <p:embed/>
                </p:oleObj>
              </mc:Choice>
              <mc:Fallback>
                <p:oleObj name="Equation" r:id="rId2" imgW="1002960" imgH="22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F440664-6717-A3A6-752D-260FB6FED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4463" y="1743075"/>
                        <a:ext cx="2763837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E679B562-A5EC-A65E-1171-B90FCD92E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974483"/>
              </p:ext>
            </p:extLst>
          </p:nvPr>
        </p:nvGraphicFramePr>
        <p:xfrm>
          <a:off x="3116263" y="3159125"/>
          <a:ext cx="5957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253800" progId="Equation.DSMT4">
                  <p:embed/>
                </p:oleObj>
              </mc:Choice>
              <mc:Fallback>
                <p:oleObj name="Equation" r:id="rId4" imgW="280656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E679B562-A5EC-A65E-1171-B90FCD92E2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6263" y="3159125"/>
                        <a:ext cx="595788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41631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76780367-CA3C-5725-9110-00EB9D9DFF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368"/>
          <a:stretch/>
        </p:blipFill>
        <p:spPr>
          <a:xfrm>
            <a:off x="3074644" y="0"/>
            <a:ext cx="8909538" cy="5902036"/>
          </a:xfrm>
          <a:prstGeom prst="rect">
            <a:avLst/>
          </a:prstGeom>
        </p:spPr>
      </p:pic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50E70B0E-6E7B-DCF5-D0BE-A0A2EF9D6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36805"/>
              </p:ext>
            </p:extLst>
          </p:nvPr>
        </p:nvGraphicFramePr>
        <p:xfrm>
          <a:off x="207818" y="1444044"/>
          <a:ext cx="3270666" cy="198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1117440" progId="Equation.DSMT4">
                  <p:embed/>
                </p:oleObj>
              </mc:Choice>
              <mc:Fallback>
                <p:oleObj name="Equation" r:id="rId3" imgW="1841400" imgH="11174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50E70B0E-6E7B-DCF5-D0BE-A0A2EF9D67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818" y="1444044"/>
                        <a:ext cx="3270666" cy="1984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3863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3ABBD7AA-F5F9-D9B2-31AD-D2BF3C940A2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9845" t="24647" r="13865" b="11771"/>
          <a:stretch/>
        </p:blipFill>
        <p:spPr>
          <a:xfrm>
            <a:off x="553914" y="2298855"/>
            <a:ext cx="3398026" cy="3046940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304800" y="222376"/>
            <a:ext cx="12184746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Tangente – outros quadrante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Tangente </a:t>
            </a:r>
            <a:r>
              <a:rPr lang="pt-BR" sz="2400" dirty="0">
                <a:highlight>
                  <a:srgbClr val="00FF00"/>
                </a:highlight>
                <a:latin typeface="Book Antiqua" panose="02040602050305030304" pitchFamily="18" charset="0"/>
              </a:rPr>
              <a:t>(z)</a:t>
            </a:r>
            <a:r>
              <a:rPr lang="pt-BR" sz="2400" dirty="0">
                <a:latin typeface="Book Antiqua" panose="02040602050305030304" pitchFamily="18" charset="0"/>
              </a:rPr>
              <a:t> é a coordenada vertical do ponto de interseção do novo eixo vertical com a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Reta que passa por P e pela origem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4" name="Tinta 13">
                <a:extLst>
                  <a:ext uri="{FF2B5EF4-FFF2-40B4-BE49-F238E27FC236}">
                    <a16:creationId xmlns:a16="http://schemas.microsoft.com/office/drawing/2014/main" id="{D13DABFF-CE28-CA95-AC2B-8417353F4CF6}"/>
                  </a:ext>
                </a:extLst>
              </p14:cNvPr>
              <p14:cNvContentPartPr/>
              <p14:nvPr/>
            </p14:nvContentPartPr>
            <p14:xfrm>
              <a:off x="4682509" y="4738015"/>
              <a:ext cx="235080" cy="360"/>
            </p14:xfrm>
          </p:contentPart>
        </mc:Choice>
        <mc:Fallback xmlns="">
          <p:pic>
            <p:nvPicPr>
              <p:cNvPr id="14" name="Tinta 13">
                <a:extLst>
                  <a:ext uri="{FF2B5EF4-FFF2-40B4-BE49-F238E27FC236}">
                    <a16:creationId xmlns:a16="http://schemas.microsoft.com/office/drawing/2014/main" id="{D13DABFF-CE28-CA95-AC2B-8417353F4CF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73869" y="4729375"/>
                <a:ext cx="252720" cy="18000"/>
              </a:xfrm>
              <a:prstGeom prst="rect">
                <a:avLst/>
              </a:prstGeom>
            </p:spPr>
          </p:pic>
        </mc:Fallback>
      </mc:AlternateContent>
      <p:pic>
        <p:nvPicPr>
          <p:cNvPr id="16" name="Imagem 15">
            <a:extLst>
              <a:ext uri="{FF2B5EF4-FFF2-40B4-BE49-F238E27FC236}">
                <a16:creationId xmlns:a16="http://schemas.microsoft.com/office/drawing/2014/main" id="{D003EF7B-7BD2-8AC2-153E-A8F84902586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0469" t="22899" r="15733" b="13878"/>
          <a:stretch/>
        </p:blipFill>
        <p:spPr>
          <a:xfrm>
            <a:off x="4600510" y="2142885"/>
            <a:ext cx="3157307" cy="2975171"/>
          </a:xfrm>
          <a:prstGeom prst="rect">
            <a:avLst/>
          </a:prstGeom>
        </p:spPr>
      </p:pic>
      <p:sp>
        <p:nvSpPr>
          <p:cNvPr id="18" name="CaixaDeTexto 17">
            <a:extLst>
              <a:ext uri="{FF2B5EF4-FFF2-40B4-BE49-F238E27FC236}">
                <a16:creationId xmlns:a16="http://schemas.microsoft.com/office/drawing/2014/main" id="{A61E816C-B598-DA0F-60EC-1488C05092B1}"/>
              </a:ext>
            </a:extLst>
          </p:cNvPr>
          <p:cNvSpPr txBox="1"/>
          <p:nvPr/>
        </p:nvSpPr>
        <p:spPr>
          <a:xfrm>
            <a:off x="553915" y="5860495"/>
            <a:ext cx="935934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200" dirty="0">
                <a:latin typeface="Book Antiqua" panose="02040602050305030304" pitchFamily="18" charset="0"/>
              </a:rPr>
              <a:t>A tangente é negativa quando a interseção</a:t>
            </a:r>
          </a:p>
          <a:p>
            <a:r>
              <a:rPr lang="pt-BR" sz="2200" dirty="0">
                <a:latin typeface="Book Antiqua" panose="02040602050305030304" pitchFamily="18" charset="0"/>
              </a:rPr>
              <a:t> ocorre abaixo do eixo x. 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01A5F89B-44CD-4CA8-061B-576BF798538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9279" t="16023" r="20296" b="17894"/>
          <a:stretch/>
        </p:blipFill>
        <p:spPr>
          <a:xfrm>
            <a:off x="8526913" y="2227764"/>
            <a:ext cx="3111172" cy="3320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0043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BEB7E8BC-0DFD-EEAF-E948-F8E998F80B9D}"/>
              </a:ext>
            </a:extLst>
          </p:cNvPr>
          <p:cNvSpPr txBox="1"/>
          <p:nvPr/>
        </p:nvSpPr>
        <p:spPr>
          <a:xfrm>
            <a:off x="638898" y="985129"/>
            <a:ext cx="9156265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A função </a:t>
            </a:r>
            <a:r>
              <a:rPr lang="pt-BR" sz="2400" b="1" dirty="0">
                <a:latin typeface="Book Antiqua" panose="02040602050305030304" pitchFamily="18" charset="0"/>
              </a:rPr>
              <a:t>inversa da função tangente</a:t>
            </a:r>
            <a:r>
              <a:rPr lang="pt-BR" sz="2400" dirty="0">
                <a:latin typeface="Book Antiqua" panose="02040602050305030304" pitchFamily="18" charset="0"/>
              </a:rPr>
              <a:t>, também denominada </a:t>
            </a:r>
            <a:r>
              <a:rPr lang="pt-BR" sz="2400" b="1" dirty="0">
                <a:latin typeface="Book Antiqua" panose="02040602050305030304" pitchFamily="18" charset="0"/>
              </a:rPr>
              <a:t>arco tangente</a:t>
            </a:r>
            <a:r>
              <a:rPr lang="pt-BR" sz="2400" dirty="0">
                <a:latin typeface="Book Antiqua" panose="02040602050305030304" pitchFamily="18" charset="0"/>
              </a:rPr>
              <a:t>, é representada por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efine-se</a:t>
            </a:r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O domínio da função </a:t>
            </a:r>
            <a:r>
              <a:rPr lang="pt-BR" sz="2400" dirty="0" err="1">
                <a:latin typeface="Book Antiqua" panose="02040602050305030304" pitchFamily="18" charset="0"/>
              </a:rPr>
              <a:t>arc</a:t>
            </a:r>
            <a:r>
              <a:rPr lang="pt-BR" sz="2400" dirty="0">
                <a:latin typeface="Book Antiqua" panose="02040602050305030304" pitchFamily="18" charset="0"/>
              </a:rPr>
              <a:t> </a:t>
            </a:r>
            <a:r>
              <a:rPr lang="pt-BR" sz="2400" dirty="0" err="1">
                <a:latin typeface="Book Antiqua" panose="02040602050305030304" pitchFamily="18" charset="0"/>
              </a:rPr>
              <a:t>tan</a:t>
            </a:r>
            <a:r>
              <a:rPr lang="pt-BR" sz="2400" dirty="0">
                <a:latin typeface="Book Antiqua" panose="02040602050305030304" pitchFamily="18" charset="0"/>
              </a:rPr>
              <a:t> é </a:t>
            </a:r>
            <a:endParaRPr lang="pt-BR" sz="18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E sua imagem é </a:t>
            </a: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F440664-6717-A3A6-752D-260FB6FED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463" y="1743075"/>
          <a:ext cx="27638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28600" progId="Equation.DSMT4">
                  <p:embed/>
                </p:oleObj>
              </mc:Choice>
              <mc:Fallback>
                <p:oleObj name="Equation" r:id="rId2" imgW="1002960" imgH="22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F440664-6717-A3A6-752D-260FB6FED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4463" y="1743075"/>
                        <a:ext cx="2763837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E679B562-A5EC-A65E-1171-B90FCD92E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47781"/>
              </p:ext>
            </p:extLst>
          </p:nvPr>
        </p:nvGraphicFramePr>
        <p:xfrm>
          <a:off x="2711450" y="2970213"/>
          <a:ext cx="67675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431640" progId="Equation.DSMT4">
                  <p:embed/>
                </p:oleObj>
              </mc:Choice>
              <mc:Fallback>
                <p:oleObj name="Equation" r:id="rId4" imgW="3187440" imgH="4316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E679B562-A5EC-A65E-1171-B90FCD92E2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450" y="2970213"/>
                        <a:ext cx="6767513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F0F097C-B7C3-B54B-ADBF-1BE5EE591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822850"/>
              </p:ext>
            </p:extLst>
          </p:nvPr>
        </p:nvGraphicFramePr>
        <p:xfrm>
          <a:off x="4904510" y="4291951"/>
          <a:ext cx="385474" cy="38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BF0F097C-B7C3-B54B-ADBF-1BE5EE5912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4510" y="4291951"/>
                        <a:ext cx="385474" cy="385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72A546DC-6A41-3A74-461A-83E169124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411822"/>
              </p:ext>
            </p:extLst>
          </p:nvPr>
        </p:nvGraphicFramePr>
        <p:xfrm>
          <a:off x="3032630" y="4629071"/>
          <a:ext cx="1072718" cy="75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431640" progId="Equation.DSMT4">
                  <p:embed/>
                </p:oleObj>
              </mc:Choice>
              <mc:Fallback>
                <p:oleObj name="Equation" r:id="rId8" imgW="609480" imgH="4316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72A546DC-6A41-3A74-461A-83E169124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2630" y="4629071"/>
                        <a:ext cx="1072718" cy="759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6822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BEB7E8BC-0DFD-EEAF-E948-F8E998F80B9D}"/>
              </a:ext>
            </a:extLst>
          </p:cNvPr>
          <p:cNvSpPr txBox="1"/>
          <p:nvPr/>
        </p:nvSpPr>
        <p:spPr>
          <a:xfrm>
            <a:off x="638898" y="985129"/>
            <a:ext cx="9156265" cy="40626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Exemplos: </a:t>
            </a:r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F440664-6717-A3A6-752D-260FB6FED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0447"/>
              </p:ext>
            </p:extLst>
          </p:nvPr>
        </p:nvGraphicFramePr>
        <p:xfrm>
          <a:off x="1357313" y="1793875"/>
          <a:ext cx="2522537" cy="327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1447560" progId="Equation.DSMT4">
                  <p:embed/>
                </p:oleObj>
              </mc:Choice>
              <mc:Fallback>
                <p:oleObj name="Equation" r:id="rId2" imgW="1117440" imgH="14475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F440664-6717-A3A6-752D-260FB6FED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7313" y="1793875"/>
                        <a:ext cx="2522537" cy="327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3701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7D85CCF0-0157-A57E-41A6-56C40651E367}"/>
              </a:ext>
            </a:extLst>
          </p:cNvPr>
          <p:cNvSpPr txBox="1"/>
          <p:nvPr/>
        </p:nvSpPr>
        <p:spPr>
          <a:xfrm>
            <a:off x="859065" y="152400"/>
            <a:ext cx="9156265" cy="40626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Gráfico: Tangente</a:t>
            </a:r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D4E1F7F2-3295-512B-6FA2-F5C48E0A28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814" t="404" r="42372"/>
          <a:stretch/>
        </p:blipFill>
        <p:spPr>
          <a:xfrm>
            <a:off x="1801090" y="871611"/>
            <a:ext cx="2923309" cy="5543043"/>
          </a:xfrm>
          <a:prstGeom prst="rect">
            <a:avLst/>
          </a:prstGeom>
        </p:spPr>
      </p:pic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5AF79369-6B20-96A4-E697-CC5749F3C037}"/>
              </a:ext>
            </a:extLst>
          </p:cNvPr>
          <p:cNvCxnSpPr/>
          <p:nvPr/>
        </p:nvCxnSpPr>
        <p:spPr>
          <a:xfrm>
            <a:off x="2286001" y="871611"/>
            <a:ext cx="0" cy="5543043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61DC70C4-C59B-5A68-EE69-AFA2CF21F210}"/>
              </a:ext>
            </a:extLst>
          </p:cNvPr>
          <p:cNvCxnSpPr/>
          <p:nvPr/>
        </p:nvCxnSpPr>
        <p:spPr>
          <a:xfrm>
            <a:off x="4100946" y="871610"/>
            <a:ext cx="0" cy="5543043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17998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7D85CCF0-0157-A57E-41A6-56C40651E367}"/>
              </a:ext>
            </a:extLst>
          </p:cNvPr>
          <p:cNvSpPr txBox="1"/>
          <p:nvPr/>
        </p:nvSpPr>
        <p:spPr>
          <a:xfrm>
            <a:off x="859065" y="152400"/>
            <a:ext cx="9156265" cy="40626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Gráfico: Tangente</a:t>
            </a:r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D4E1F7F2-3295-512B-6FA2-F5C48E0A28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814" t="404" r="42372"/>
          <a:stretch/>
        </p:blipFill>
        <p:spPr>
          <a:xfrm>
            <a:off x="1801090" y="871611"/>
            <a:ext cx="2923309" cy="5543043"/>
          </a:xfrm>
          <a:prstGeom prst="rect">
            <a:avLst/>
          </a:prstGeom>
        </p:spPr>
      </p:pic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5AF79369-6B20-96A4-E697-CC5749F3C037}"/>
              </a:ext>
            </a:extLst>
          </p:cNvPr>
          <p:cNvCxnSpPr/>
          <p:nvPr/>
        </p:nvCxnSpPr>
        <p:spPr>
          <a:xfrm>
            <a:off x="2286001" y="871611"/>
            <a:ext cx="0" cy="5543043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61DC70C4-C59B-5A68-EE69-AFA2CF21F210}"/>
              </a:ext>
            </a:extLst>
          </p:cNvPr>
          <p:cNvCxnSpPr/>
          <p:nvPr/>
        </p:nvCxnSpPr>
        <p:spPr>
          <a:xfrm>
            <a:off x="4100946" y="871610"/>
            <a:ext cx="0" cy="5543043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>
            <a:extLst>
              <a:ext uri="{FF2B5EF4-FFF2-40B4-BE49-F238E27FC236}">
                <a16:creationId xmlns:a16="http://schemas.microsoft.com/office/drawing/2014/main" id="{54A0F759-4347-97F0-A3F8-17873AF2E5A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964" t="12709" r="40655" b="2222"/>
          <a:stretch/>
        </p:blipFill>
        <p:spPr>
          <a:xfrm>
            <a:off x="5748130" y="871610"/>
            <a:ext cx="3657599" cy="5833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5593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7D85CCF0-0157-A57E-41A6-56C40651E367}"/>
              </a:ext>
            </a:extLst>
          </p:cNvPr>
          <p:cNvSpPr txBox="1"/>
          <p:nvPr/>
        </p:nvSpPr>
        <p:spPr>
          <a:xfrm>
            <a:off x="859065" y="152400"/>
            <a:ext cx="9156265" cy="40626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Gráfico: Tangente</a:t>
            </a:r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r>
              <a:rPr lang="pt-BR" dirty="0">
                <a:latin typeface="Book Antiqua" panose="02040602050305030304" pitchFamily="18" charset="0"/>
              </a:rPr>
              <a:t>  </a:t>
            </a: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  <a:p>
            <a:endParaRPr lang="pt-BR" sz="1800" dirty="0">
              <a:latin typeface="Book Antiqua" panose="02040602050305030304" pitchFamily="18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AB571239-FCAC-A28E-3B92-6A2567B0B5F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1011" t="14932" r="19557" b="10083"/>
          <a:stretch/>
        </p:blipFill>
        <p:spPr>
          <a:xfrm>
            <a:off x="1737992" y="954737"/>
            <a:ext cx="4836744" cy="5142491"/>
          </a:xfrm>
          <a:prstGeom prst="rect">
            <a:avLst/>
          </a:prstGeom>
        </p:spPr>
      </p:pic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5AF79369-6B20-96A4-E697-CC5749F3C037}"/>
              </a:ext>
            </a:extLst>
          </p:cNvPr>
          <p:cNvCxnSpPr>
            <a:cxnSpLocks/>
          </p:cNvCxnSpPr>
          <p:nvPr/>
        </p:nvCxnSpPr>
        <p:spPr>
          <a:xfrm flipH="1">
            <a:off x="1254592" y="4606637"/>
            <a:ext cx="5320144" cy="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6A24F19E-0565-34DC-B546-DEB144ACD68C}"/>
              </a:ext>
            </a:extLst>
          </p:cNvPr>
          <p:cNvCxnSpPr>
            <a:cxnSpLocks/>
          </p:cNvCxnSpPr>
          <p:nvPr/>
        </p:nvCxnSpPr>
        <p:spPr>
          <a:xfrm flipH="1">
            <a:off x="1379282" y="2376054"/>
            <a:ext cx="5320144" cy="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092788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C7098FA-8480-78EA-BF07-D623FCAAF03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575" b="5253"/>
          <a:stretch/>
        </p:blipFill>
        <p:spPr>
          <a:xfrm>
            <a:off x="1203669" y="0"/>
            <a:ext cx="9630586" cy="6497780"/>
          </a:xfrm>
          <a:prstGeom prst="rect">
            <a:avLst/>
          </a:prstGeom>
        </p:spPr>
      </p:pic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2DDC3A71-C872-9C91-A7E1-1AC97F63E397}"/>
              </a:ext>
            </a:extLst>
          </p:cNvPr>
          <p:cNvCxnSpPr>
            <a:cxnSpLocks/>
          </p:cNvCxnSpPr>
          <p:nvPr/>
        </p:nvCxnSpPr>
        <p:spPr>
          <a:xfrm flipH="1">
            <a:off x="1254592" y="4606637"/>
            <a:ext cx="10591044" cy="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CAE62FCE-0627-BBF4-FCF5-BC6032620B07}"/>
              </a:ext>
            </a:extLst>
          </p:cNvPr>
          <p:cNvCxnSpPr>
            <a:cxnSpLocks/>
          </p:cNvCxnSpPr>
          <p:nvPr/>
        </p:nvCxnSpPr>
        <p:spPr>
          <a:xfrm flipH="1">
            <a:off x="1032918" y="2417619"/>
            <a:ext cx="10591044" cy="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4097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3ABBD7AA-F5F9-D9B2-31AD-D2BF3C940A2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9845" t="24647" r="13865" b="11771"/>
          <a:stretch/>
        </p:blipFill>
        <p:spPr>
          <a:xfrm>
            <a:off x="553914" y="2298855"/>
            <a:ext cx="3398026" cy="3046940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304800" y="222376"/>
            <a:ext cx="12184746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Tangente – outros quadrante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Tangente </a:t>
            </a:r>
            <a:r>
              <a:rPr lang="pt-BR" sz="2400" dirty="0">
                <a:highlight>
                  <a:srgbClr val="00FF00"/>
                </a:highlight>
                <a:latin typeface="Book Antiqua" panose="02040602050305030304" pitchFamily="18" charset="0"/>
              </a:rPr>
              <a:t>(z)</a:t>
            </a:r>
            <a:r>
              <a:rPr lang="pt-BR" sz="2400" dirty="0">
                <a:latin typeface="Book Antiqua" panose="02040602050305030304" pitchFamily="18" charset="0"/>
              </a:rPr>
              <a:t> é a coordenada vertical do ponto de interseção do novo eixo vertical com a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Reta que passa por P e pela origem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4" name="Tinta 13">
                <a:extLst>
                  <a:ext uri="{FF2B5EF4-FFF2-40B4-BE49-F238E27FC236}">
                    <a16:creationId xmlns:a16="http://schemas.microsoft.com/office/drawing/2014/main" id="{D13DABFF-CE28-CA95-AC2B-8417353F4CF6}"/>
                  </a:ext>
                </a:extLst>
              </p14:cNvPr>
              <p14:cNvContentPartPr/>
              <p14:nvPr/>
            </p14:nvContentPartPr>
            <p14:xfrm>
              <a:off x="4682509" y="4738015"/>
              <a:ext cx="235080" cy="360"/>
            </p14:xfrm>
          </p:contentPart>
        </mc:Choice>
        <mc:Fallback xmlns="">
          <p:pic>
            <p:nvPicPr>
              <p:cNvPr id="14" name="Tinta 13">
                <a:extLst>
                  <a:ext uri="{FF2B5EF4-FFF2-40B4-BE49-F238E27FC236}">
                    <a16:creationId xmlns:a16="http://schemas.microsoft.com/office/drawing/2014/main" id="{D13DABFF-CE28-CA95-AC2B-8417353F4CF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73495" y="4729015"/>
                <a:ext cx="252747" cy="18000"/>
              </a:xfrm>
              <a:prstGeom prst="rect">
                <a:avLst/>
              </a:prstGeom>
            </p:spPr>
          </p:pic>
        </mc:Fallback>
      </mc:AlternateContent>
      <p:pic>
        <p:nvPicPr>
          <p:cNvPr id="16" name="Imagem 15">
            <a:extLst>
              <a:ext uri="{FF2B5EF4-FFF2-40B4-BE49-F238E27FC236}">
                <a16:creationId xmlns:a16="http://schemas.microsoft.com/office/drawing/2014/main" id="{D003EF7B-7BD2-8AC2-153E-A8F84902586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0469" t="22899" r="15733" b="13878"/>
          <a:stretch/>
        </p:blipFill>
        <p:spPr>
          <a:xfrm>
            <a:off x="4600510" y="2142885"/>
            <a:ext cx="3157307" cy="2975171"/>
          </a:xfrm>
          <a:prstGeom prst="rect">
            <a:avLst/>
          </a:prstGeom>
        </p:spPr>
      </p:pic>
      <p:sp>
        <p:nvSpPr>
          <p:cNvPr id="18" name="CaixaDeTexto 17">
            <a:extLst>
              <a:ext uri="{FF2B5EF4-FFF2-40B4-BE49-F238E27FC236}">
                <a16:creationId xmlns:a16="http://schemas.microsoft.com/office/drawing/2014/main" id="{A61E816C-B598-DA0F-60EC-1488C05092B1}"/>
              </a:ext>
            </a:extLst>
          </p:cNvPr>
          <p:cNvSpPr txBox="1"/>
          <p:nvPr/>
        </p:nvSpPr>
        <p:spPr>
          <a:xfrm>
            <a:off x="553915" y="5860495"/>
            <a:ext cx="935934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200" dirty="0">
                <a:latin typeface="Book Antiqua" panose="02040602050305030304" pitchFamily="18" charset="0"/>
              </a:rPr>
              <a:t>A tangente é negativa quando a interseção</a:t>
            </a:r>
          </a:p>
          <a:p>
            <a:r>
              <a:rPr lang="pt-BR" sz="2200" dirty="0">
                <a:latin typeface="Book Antiqua" panose="02040602050305030304" pitchFamily="18" charset="0"/>
              </a:rPr>
              <a:t> ocorre abaixo do eixo x. 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01A5F89B-44CD-4CA8-061B-576BF798538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9279" t="16023" r="20296" b="17894"/>
          <a:stretch/>
        </p:blipFill>
        <p:spPr>
          <a:xfrm>
            <a:off x="8526913" y="2227764"/>
            <a:ext cx="3111172" cy="3320113"/>
          </a:xfrm>
          <a:prstGeom prst="rect">
            <a:avLst/>
          </a:prstGeom>
        </p:spPr>
      </p:pic>
      <p:grpSp>
        <p:nvGrpSpPr>
          <p:cNvPr id="6" name="Agrupar 5">
            <a:extLst>
              <a:ext uri="{FF2B5EF4-FFF2-40B4-BE49-F238E27FC236}">
                <a16:creationId xmlns:a16="http://schemas.microsoft.com/office/drawing/2014/main" id="{87283A47-8EB8-8893-DE98-D034EEEADBB4}"/>
              </a:ext>
            </a:extLst>
          </p:cNvPr>
          <p:cNvGrpSpPr/>
          <p:nvPr/>
        </p:nvGrpSpPr>
        <p:grpSpPr>
          <a:xfrm>
            <a:off x="3504949" y="3269215"/>
            <a:ext cx="231840" cy="222120"/>
            <a:chOff x="3504949" y="3269215"/>
            <a:chExt cx="231840" cy="22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Tinta 3">
                  <a:extLst>
                    <a:ext uri="{FF2B5EF4-FFF2-40B4-BE49-F238E27FC236}">
                      <a16:creationId xmlns:a16="http://schemas.microsoft.com/office/drawing/2014/main" id="{FE08A1B9-A1A7-73D9-709B-8AA4F45FB6D1}"/>
                    </a:ext>
                  </a:extLst>
                </p14:cNvPr>
                <p14:cNvContentPartPr/>
                <p14:nvPr/>
              </p14:nvContentPartPr>
              <p14:xfrm>
                <a:off x="3504949" y="3421855"/>
                <a:ext cx="231840" cy="360"/>
              </p14:xfrm>
            </p:contentPart>
          </mc:Choice>
          <mc:Fallback xmlns="">
            <p:pic>
              <p:nvPicPr>
                <p:cNvPr id="4" name="Tinta 3">
                  <a:extLst>
                    <a:ext uri="{FF2B5EF4-FFF2-40B4-BE49-F238E27FC236}">
                      <a16:creationId xmlns:a16="http://schemas.microsoft.com/office/drawing/2014/main" id="{FE08A1B9-A1A7-73D9-709B-8AA4F45FB6D1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496309" y="3412855"/>
                  <a:ext cx="2494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Tinta 4">
                  <a:extLst>
                    <a:ext uri="{FF2B5EF4-FFF2-40B4-BE49-F238E27FC236}">
                      <a16:creationId xmlns:a16="http://schemas.microsoft.com/office/drawing/2014/main" id="{95713CFF-3FD8-C124-94B2-22EF06CF1074}"/>
                    </a:ext>
                  </a:extLst>
                </p14:cNvPr>
                <p14:cNvContentPartPr/>
                <p14:nvPr/>
              </p14:nvContentPartPr>
              <p14:xfrm>
                <a:off x="3602149" y="3269215"/>
                <a:ext cx="360" cy="222120"/>
              </p14:xfrm>
            </p:contentPart>
          </mc:Choice>
          <mc:Fallback xmlns="">
            <p:pic>
              <p:nvPicPr>
                <p:cNvPr id="5" name="Tinta 4">
                  <a:extLst>
                    <a:ext uri="{FF2B5EF4-FFF2-40B4-BE49-F238E27FC236}">
                      <a16:creationId xmlns:a16="http://schemas.microsoft.com/office/drawing/2014/main" id="{95713CFF-3FD8-C124-94B2-22EF06CF107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593149" y="3260575"/>
                  <a:ext cx="18000" cy="239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Tinta 6">
                <a:extLst>
                  <a:ext uri="{FF2B5EF4-FFF2-40B4-BE49-F238E27FC236}">
                    <a16:creationId xmlns:a16="http://schemas.microsoft.com/office/drawing/2014/main" id="{1F61CFA3-A6D0-A14F-3E3A-044568248306}"/>
                  </a:ext>
                </a:extLst>
              </p14:cNvPr>
              <p14:cNvContentPartPr/>
              <p14:nvPr/>
            </p14:nvContentPartPr>
            <p14:xfrm>
              <a:off x="3546349" y="4355695"/>
              <a:ext cx="114840" cy="9000"/>
            </p14:xfrm>
          </p:contentPart>
        </mc:Choice>
        <mc:Fallback xmlns="">
          <p:pic>
            <p:nvPicPr>
              <p:cNvPr id="7" name="Tinta 6">
                <a:extLst>
                  <a:ext uri="{FF2B5EF4-FFF2-40B4-BE49-F238E27FC236}">
                    <a16:creationId xmlns:a16="http://schemas.microsoft.com/office/drawing/2014/main" id="{1F61CFA3-A6D0-A14F-3E3A-04456824830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537709" y="4346695"/>
                <a:ext cx="132480" cy="2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Agrupar 10">
            <a:extLst>
              <a:ext uri="{FF2B5EF4-FFF2-40B4-BE49-F238E27FC236}">
                <a16:creationId xmlns:a16="http://schemas.microsoft.com/office/drawing/2014/main" id="{1A93E317-DAFA-2913-DC2E-2362E5F5C970}"/>
              </a:ext>
            </a:extLst>
          </p:cNvPr>
          <p:cNvGrpSpPr/>
          <p:nvPr/>
        </p:nvGrpSpPr>
        <p:grpSpPr>
          <a:xfrm>
            <a:off x="7467469" y="2895535"/>
            <a:ext cx="359280" cy="271440"/>
            <a:chOff x="7467469" y="2895535"/>
            <a:chExt cx="359280" cy="271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Tinta 7">
                  <a:extLst>
                    <a:ext uri="{FF2B5EF4-FFF2-40B4-BE49-F238E27FC236}">
                      <a16:creationId xmlns:a16="http://schemas.microsoft.com/office/drawing/2014/main" id="{EF8FDFE1-90C2-2AED-0579-9172E1F46AC6}"/>
                    </a:ext>
                  </a:extLst>
                </p14:cNvPr>
                <p14:cNvContentPartPr/>
                <p14:nvPr/>
              </p14:nvContentPartPr>
              <p14:xfrm>
                <a:off x="7467469" y="3019375"/>
                <a:ext cx="359280" cy="29520"/>
              </p14:xfrm>
            </p:contentPart>
          </mc:Choice>
          <mc:Fallback xmlns="">
            <p:pic>
              <p:nvPicPr>
                <p:cNvPr id="8" name="Tinta 7">
                  <a:extLst>
                    <a:ext uri="{FF2B5EF4-FFF2-40B4-BE49-F238E27FC236}">
                      <a16:creationId xmlns:a16="http://schemas.microsoft.com/office/drawing/2014/main" id="{EF8FDFE1-90C2-2AED-0579-9172E1F46AC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458469" y="3010735"/>
                  <a:ext cx="37692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Tinta 8">
                  <a:extLst>
                    <a:ext uri="{FF2B5EF4-FFF2-40B4-BE49-F238E27FC236}">
                      <a16:creationId xmlns:a16="http://schemas.microsoft.com/office/drawing/2014/main" id="{DB917E37-F372-F2A5-8DDD-FC2A5268FB41}"/>
                    </a:ext>
                  </a:extLst>
                </p14:cNvPr>
                <p14:cNvContentPartPr/>
                <p14:nvPr/>
              </p14:nvContentPartPr>
              <p14:xfrm>
                <a:off x="7605709" y="2895535"/>
                <a:ext cx="29160" cy="271440"/>
              </p14:xfrm>
            </p:contentPart>
          </mc:Choice>
          <mc:Fallback xmlns="">
            <p:pic>
              <p:nvPicPr>
                <p:cNvPr id="9" name="Tinta 8">
                  <a:extLst>
                    <a:ext uri="{FF2B5EF4-FFF2-40B4-BE49-F238E27FC236}">
                      <a16:creationId xmlns:a16="http://schemas.microsoft.com/office/drawing/2014/main" id="{DB917E37-F372-F2A5-8DDD-FC2A5268FB4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596709" y="2886535"/>
                  <a:ext cx="46800" cy="289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Tinta 9">
                <a:extLst>
                  <a:ext uri="{FF2B5EF4-FFF2-40B4-BE49-F238E27FC236}">
                    <a16:creationId xmlns:a16="http://schemas.microsoft.com/office/drawing/2014/main" id="{6C5B5160-09CD-020E-6322-0B5D46D9FF37}"/>
                  </a:ext>
                </a:extLst>
              </p14:cNvPr>
              <p14:cNvContentPartPr/>
              <p14:nvPr/>
            </p14:nvContentPartPr>
            <p14:xfrm>
              <a:off x="7536589" y="4197655"/>
              <a:ext cx="207000" cy="360"/>
            </p14:xfrm>
          </p:contentPart>
        </mc:Choice>
        <mc:Fallback xmlns="">
          <p:pic>
            <p:nvPicPr>
              <p:cNvPr id="10" name="Tinta 9">
                <a:extLst>
                  <a:ext uri="{FF2B5EF4-FFF2-40B4-BE49-F238E27FC236}">
                    <a16:creationId xmlns:a16="http://schemas.microsoft.com/office/drawing/2014/main" id="{6C5B5160-09CD-020E-6322-0B5D46D9FF37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527589" y="4189015"/>
                <a:ext cx="22464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Agrupar 16">
            <a:extLst>
              <a:ext uri="{FF2B5EF4-FFF2-40B4-BE49-F238E27FC236}">
                <a16:creationId xmlns:a16="http://schemas.microsoft.com/office/drawing/2014/main" id="{939C785E-350B-1253-5021-41A9BCA4B506}"/>
              </a:ext>
            </a:extLst>
          </p:cNvPr>
          <p:cNvGrpSpPr/>
          <p:nvPr/>
        </p:nvGrpSpPr>
        <p:grpSpPr>
          <a:xfrm>
            <a:off x="11069629" y="2895535"/>
            <a:ext cx="288720" cy="321120"/>
            <a:chOff x="11069629" y="2895535"/>
            <a:chExt cx="28872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Tinta 11">
                  <a:extLst>
                    <a:ext uri="{FF2B5EF4-FFF2-40B4-BE49-F238E27FC236}">
                      <a16:creationId xmlns:a16="http://schemas.microsoft.com/office/drawing/2014/main" id="{812DB0DC-65AA-E4DC-719D-0BF7A748E7F5}"/>
                    </a:ext>
                  </a:extLst>
                </p14:cNvPr>
                <p14:cNvContentPartPr/>
                <p14:nvPr/>
              </p14:nvContentPartPr>
              <p14:xfrm>
                <a:off x="11069629" y="3047815"/>
                <a:ext cx="288720" cy="360"/>
              </p14:xfrm>
            </p:contentPart>
          </mc:Choice>
          <mc:Fallback xmlns="">
            <p:pic>
              <p:nvPicPr>
                <p:cNvPr id="12" name="Tinta 11">
                  <a:extLst>
                    <a:ext uri="{FF2B5EF4-FFF2-40B4-BE49-F238E27FC236}">
                      <a16:creationId xmlns:a16="http://schemas.microsoft.com/office/drawing/2014/main" id="{812DB0DC-65AA-E4DC-719D-0BF7A748E7F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1060629" y="3039175"/>
                  <a:ext cx="3063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Tinta 12">
                  <a:extLst>
                    <a:ext uri="{FF2B5EF4-FFF2-40B4-BE49-F238E27FC236}">
                      <a16:creationId xmlns:a16="http://schemas.microsoft.com/office/drawing/2014/main" id="{D3A396CA-4A66-3F6A-D4B9-7D9494099F29}"/>
                    </a:ext>
                  </a:extLst>
                </p14:cNvPr>
                <p14:cNvContentPartPr/>
                <p14:nvPr/>
              </p14:nvContentPartPr>
              <p14:xfrm>
                <a:off x="11194189" y="2895535"/>
                <a:ext cx="28440" cy="321120"/>
              </p14:xfrm>
            </p:contentPart>
          </mc:Choice>
          <mc:Fallback xmlns="">
            <p:pic>
              <p:nvPicPr>
                <p:cNvPr id="13" name="Tinta 12">
                  <a:extLst>
                    <a:ext uri="{FF2B5EF4-FFF2-40B4-BE49-F238E27FC236}">
                      <a16:creationId xmlns:a16="http://schemas.microsoft.com/office/drawing/2014/main" id="{D3A396CA-4A66-3F6A-D4B9-7D9494099F29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1185549" y="2886535"/>
                  <a:ext cx="46080" cy="338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5" name="Tinta 14">
                <a:extLst>
                  <a:ext uri="{FF2B5EF4-FFF2-40B4-BE49-F238E27FC236}">
                    <a16:creationId xmlns:a16="http://schemas.microsoft.com/office/drawing/2014/main" id="{E170C8DA-C993-7513-7FF7-99DD226D855A}"/>
                  </a:ext>
                </a:extLst>
              </p14:cNvPr>
              <p14:cNvContentPartPr/>
              <p14:nvPr/>
            </p14:nvContentPartPr>
            <p14:xfrm>
              <a:off x="11125069" y="4017655"/>
              <a:ext cx="333000" cy="360"/>
            </p14:xfrm>
          </p:contentPart>
        </mc:Choice>
        <mc:Fallback xmlns="">
          <p:pic>
            <p:nvPicPr>
              <p:cNvPr id="15" name="Tinta 14">
                <a:extLst>
                  <a:ext uri="{FF2B5EF4-FFF2-40B4-BE49-F238E27FC236}">
                    <a16:creationId xmlns:a16="http://schemas.microsoft.com/office/drawing/2014/main" id="{E170C8DA-C993-7513-7FF7-99DD226D855A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1116429" y="4008655"/>
                <a:ext cx="35064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1848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480971" y="303414"/>
            <a:ext cx="324640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Função tangent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2B84BF1E-A348-E61C-F0B1-2124ADD86433}"/>
                  </a:ext>
                </a:extLst>
              </p14:cNvPr>
              <p14:cNvContentPartPr/>
              <p14:nvPr/>
            </p14:nvContentPartPr>
            <p14:xfrm>
              <a:off x="1729069" y="1357615"/>
              <a:ext cx="2520" cy="36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2B84BF1E-A348-E61C-F0B1-2124ADD8643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20429" y="1348615"/>
                <a:ext cx="201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14:cNvPr>
              <p14:cNvContentPartPr/>
              <p14:nvPr/>
            </p14:nvContentPartPr>
            <p14:xfrm>
              <a:off x="9698029" y="5596975"/>
              <a:ext cx="360" cy="360"/>
            </p14:xfrm>
          </p:contentPart>
        </mc:Choice>
        <mc:Fallback xmlns="">
          <p:pic>
            <p:nvPicPr>
              <p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689389" y="5587975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Agrupar 7">
            <a:extLst>
              <a:ext uri="{FF2B5EF4-FFF2-40B4-BE49-F238E27FC236}">
                <a16:creationId xmlns:a16="http://schemas.microsoft.com/office/drawing/2014/main" id="{9D87A7BA-27BA-E342-80A7-ED110718214F}"/>
              </a:ext>
            </a:extLst>
          </p:cNvPr>
          <p:cNvGrpSpPr/>
          <p:nvPr/>
        </p:nvGrpSpPr>
        <p:grpSpPr>
          <a:xfrm>
            <a:off x="2022829" y="1316215"/>
            <a:ext cx="360" cy="360"/>
            <a:chOff x="2022829" y="1316215"/>
            <a:chExt cx="36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Tinta 5">
                  <a:extLst>
                    <a:ext uri="{FF2B5EF4-FFF2-40B4-BE49-F238E27FC236}">
                      <a16:creationId xmlns:a16="http://schemas.microsoft.com/office/drawing/2014/main" id="{DB5522EA-460E-C5DC-D675-79D84DE081F4}"/>
                    </a:ext>
                  </a:extLst>
                </p14:cNvPr>
                <p14:cNvContentPartPr/>
                <p14:nvPr/>
              </p14:nvContentPartPr>
              <p14:xfrm>
                <a:off x="2022829" y="1316215"/>
                <a:ext cx="360" cy="360"/>
              </p14:xfrm>
            </p:contentPart>
          </mc:Choice>
          <mc:Fallback xmlns="">
            <p:pic>
              <p:nvPicPr>
                <p:cNvPr id="6" name="Tinta 5">
                  <a:extLst>
                    <a:ext uri="{FF2B5EF4-FFF2-40B4-BE49-F238E27FC236}">
                      <a16:creationId xmlns:a16="http://schemas.microsoft.com/office/drawing/2014/main" id="{DB5522EA-460E-C5DC-D675-79D84DE081F4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013829" y="130721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" name="Tinta 6">
                  <a:extLst>
                    <a:ext uri="{FF2B5EF4-FFF2-40B4-BE49-F238E27FC236}">
                      <a16:creationId xmlns:a16="http://schemas.microsoft.com/office/drawing/2014/main" id="{4B254919-2474-E394-4717-F155BC92317F}"/>
                    </a:ext>
                  </a:extLst>
                </p14:cNvPr>
                <p14:cNvContentPartPr/>
                <p14:nvPr/>
              </p14:nvContentPartPr>
              <p14:xfrm>
                <a:off x="2022829" y="1316215"/>
                <a:ext cx="360" cy="360"/>
              </p14:xfrm>
            </p:contentPart>
          </mc:Choice>
          <mc:Fallback xmlns="">
            <p:pic>
              <p:nvPicPr>
                <p:cNvPr id="7" name="Tinta 6">
                  <a:extLst>
                    <a:ext uri="{FF2B5EF4-FFF2-40B4-BE49-F238E27FC236}">
                      <a16:creationId xmlns:a16="http://schemas.microsoft.com/office/drawing/2014/main" id="{4B254919-2474-E394-4717-F155BC92317F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013829" y="130721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411A51C-1FF6-EC62-71FB-9707F811C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08158"/>
              </p:ext>
            </p:extLst>
          </p:nvPr>
        </p:nvGraphicFramePr>
        <p:xfrm>
          <a:off x="43942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4411A51C-1FF6-EC62-71FB-9707F811C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2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37E02E8D-AF34-0D6B-9BF6-4D4425B1DD0A}"/>
              </a:ext>
            </a:extLst>
          </p:cNvPr>
          <p:cNvSpPr txBox="1"/>
          <p:nvPr/>
        </p:nvSpPr>
        <p:spPr>
          <a:xfrm>
            <a:off x="628929" y="1762646"/>
            <a:ext cx="9359342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200" dirty="0">
                <a:latin typeface="Book Antiqua" panose="02040602050305030304" pitchFamily="18" charset="0"/>
              </a:rPr>
              <a:t>Considere</a:t>
            </a:r>
          </a:p>
          <a:p>
            <a:endParaRPr lang="pt-BR" sz="2200" dirty="0">
              <a:latin typeface="Book Antiqua" panose="02040602050305030304" pitchFamily="18" charset="0"/>
            </a:endParaRPr>
          </a:p>
          <a:p>
            <a:endParaRPr lang="pt-BR" sz="2200" dirty="0">
              <a:latin typeface="Book Antiqua" panose="02040602050305030304" pitchFamily="18" charset="0"/>
            </a:endParaRPr>
          </a:p>
          <a:p>
            <a:r>
              <a:rPr lang="pt-BR" sz="2200" dirty="0">
                <a:latin typeface="Book Antiqua" panose="02040602050305030304" pitchFamily="18" charset="0"/>
              </a:rPr>
              <a:t>Dado que</a:t>
            </a:r>
          </a:p>
          <a:p>
            <a:endParaRPr lang="pt-BR" sz="2200" dirty="0">
              <a:latin typeface="Book Antiqua" panose="02040602050305030304" pitchFamily="18" charset="0"/>
            </a:endParaRPr>
          </a:p>
          <a:p>
            <a:r>
              <a:rPr lang="pt-BR" sz="2200" dirty="0">
                <a:latin typeface="Book Antiqua" panose="02040602050305030304" pitchFamily="18" charset="0"/>
              </a:rPr>
              <a:t>Define-se a função tangente assim:   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05BE5462-6F12-1B22-D6CE-A0427F4A3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90114"/>
              </p:ext>
            </p:extLst>
          </p:nvPr>
        </p:nvGraphicFramePr>
        <p:xfrm>
          <a:off x="2214563" y="1638300"/>
          <a:ext cx="16684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431640" progId="Equation.DSMT4">
                  <p:embed/>
                </p:oleObj>
              </mc:Choice>
              <mc:Fallback>
                <p:oleObj name="Equation" r:id="rId10" imgW="876240" imgH="4316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05BE5462-6F12-1B22-D6CE-A0427F4A3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4563" y="1638300"/>
                        <a:ext cx="1668462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61A6DF09-85C4-3BFC-81C3-B983A9E8F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83916"/>
              </p:ext>
            </p:extLst>
          </p:nvPr>
        </p:nvGraphicFramePr>
        <p:xfrm>
          <a:off x="2488703" y="2644571"/>
          <a:ext cx="3810993" cy="77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30320" imgH="393480" progId="Equation.DSMT4">
                  <p:embed/>
                </p:oleObj>
              </mc:Choice>
              <mc:Fallback>
                <p:oleObj name="Equation" r:id="rId12" imgW="1930320" imgH="3934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61A6DF09-85C4-3BFC-81C3-B983A9E8F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8703" y="2644571"/>
                        <a:ext cx="3810993" cy="777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2F03EAA9-CAD9-07B7-5203-6DE79B4B9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44078"/>
              </p:ext>
            </p:extLst>
          </p:nvPr>
        </p:nvGraphicFramePr>
        <p:xfrm>
          <a:off x="4190503" y="3886304"/>
          <a:ext cx="3810993" cy="2312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41400" imgH="1117440" progId="Equation.DSMT4">
                  <p:embed/>
                </p:oleObj>
              </mc:Choice>
              <mc:Fallback>
                <p:oleObj name="Equation" r:id="rId14" imgW="1841400" imgH="11174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2F03EAA9-CAD9-07B7-5203-6DE79B4B9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90503" y="3886304"/>
                        <a:ext cx="3810993" cy="2312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1213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480971" y="303414"/>
            <a:ext cx="324640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Função tangent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14:cNvPr>
              <p14:cNvContentPartPr/>
              <p14:nvPr/>
            </p14:nvContentPartPr>
            <p14:xfrm>
              <a:off x="9698029" y="5596975"/>
              <a:ext cx="360" cy="360"/>
            </p14:xfrm>
          </p:contentPart>
        </mc:Choice>
        <mc:Fallback>
          <p:pic>
            <p:nvPicPr>
              <p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689029" y="5587975"/>
                <a:ext cx="18000" cy="18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411A51C-1FF6-EC62-71FB-9707F811C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4411A51C-1FF6-EC62-71FB-9707F811C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2F03EAA9-CAD9-07B7-5203-6DE79B4B9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646206"/>
              </p:ext>
            </p:extLst>
          </p:nvPr>
        </p:nvGraphicFramePr>
        <p:xfrm>
          <a:off x="778163" y="829914"/>
          <a:ext cx="3810993" cy="2312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1117440" progId="Equation.DSMT4">
                  <p:embed/>
                </p:oleObj>
              </mc:Choice>
              <mc:Fallback>
                <p:oleObj name="Equation" r:id="rId6" imgW="1841400" imgH="11174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2F03EAA9-CAD9-07B7-5203-6DE79B4B9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8163" y="829914"/>
                        <a:ext cx="3810993" cy="2312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m 10">
            <a:extLst>
              <a:ext uri="{FF2B5EF4-FFF2-40B4-BE49-F238E27FC236}">
                <a16:creationId xmlns:a16="http://schemas.microsoft.com/office/drawing/2014/main" id="{52D5E76A-92A4-F043-7978-4C8C074BA7C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182" t="46463" r="18009" b="30612"/>
          <a:stretch/>
        </p:blipFill>
        <p:spPr>
          <a:xfrm>
            <a:off x="137178" y="2662989"/>
            <a:ext cx="10342844" cy="1965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2531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480971" y="303414"/>
            <a:ext cx="324640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Função tangent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14:cNvPr>
              <p14:cNvContentPartPr/>
              <p14:nvPr/>
            </p14:nvContentPartPr>
            <p14:xfrm>
              <a:off x="9698029" y="5596975"/>
              <a:ext cx="360" cy="360"/>
            </p14:xfrm>
          </p:contentPart>
        </mc:Choice>
        <mc:Fallback>
          <p:pic>
            <p:nvPicPr>
              <p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689029" y="5587975"/>
                <a:ext cx="18000" cy="18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411A51C-1FF6-EC62-71FB-9707F811C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4411A51C-1FF6-EC62-71FB-9707F811C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2F03EAA9-CAD9-07B7-5203-6DE79B4B9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876319"/>
              </p:ext>
            </p:extLst>
          </p:nvPr>
        </p:nvGraphicFramePr>
        <p:xfrm>
          <a:off x="5605893" y="745790"/>
          <a:ext cx="18415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850680" progId="Equation.DSMT4">
                  <p:embed/>
                </p:oleObj>
              </mc:Choice>
              <mc:Fallback>
                <p:oleObj name="Equation" r:id="rId6" imgW="888840" imgH="8506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2F03EAA9-CAD9-07B7-5203-6DE79B4B9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5893" y="745790"/>
                        <a:ext cx="1841500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m 13">
            <a:extLst>
              <a:ext uri="{FF2B5EF4-FFF2-40B4-BE49-F238E27FC236}">
                <a16:creationId xmlns:a16="http://schemas.microsoft.com/office/drawing/2014/main" id="{B4524893-3A14-00A1-936E-993A743C692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6712" t="9899" r="25863" b="22020"/>
          <a:stretch/>
        </p:blipFill>
        <p:spPr>
          <a:xfrm>
            <a:off x="225136" y="1260665"/>
            <a:ext cx="5417129" cy="4668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22255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480971" y="303414"/>
            <a:ext cx="324640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Função tangent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14:cNvPr>
              <p14:cNvContentPartPr/>
              <p14:nvPr/>
            </p14:nvContentPartPr>
            <p14:xfrm>
              <a:off x="9698029" y="5596975"/>
              <a:ext cx="360" cy="360"/>
            </p14:xfrm>
          </p:contentPart>
        </mc:Choice>
        <mc:Fallback>
          <p:pic>
            <p:nvPicPr>
              <p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689029" y="5587975"/>
                <a:ext cx="18000" cy="18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411A51C-1FF6-EC62-71FB-9707F811C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4411A51C-1FF6-EC62-71FB-9707F811C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2F03EAA9-CAD9-07B7-5203-6DE79B4B9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24349"/>
              </p:ext>
            </p:extLst>
          </p:nvPr>
        </p:nvGraphicFramePr>
        <p:xfrm>
          <a:off x="6623129" y="1189132"/>
          <a:ext cx="18415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850680" progId="Equation.DSMT4">
                  <p:embed/>
                </p:oleObj>
              </mc:Choice>
              <mc:Fallback>
                <p:oleObj name="Equation" r:id="rId6" imgW="888840" imgH="8506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2F03EAA9-CAD9-07B7-5203-6DE79B4B9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23129" y="1189132"/>
                        <a:ext cx="1841500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m 13">
            <a:extLst>
              <a:ext uri="{FF2B5EF4-FFF2-40B4-BE49-F238E27FC236}">
                <a16:creationId xmlns:a16="http://schemas.microsoft.com/office/drawing/2014/main" id="{B4524893-3A14-00A1-936E-993A743C692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5179" t="7813" r="25862" b="22020"/>
          <a:stretch/>
        </p:blipFill>
        <p:spPr>
          <a:xfrm>
            <a:off x="699776" y="1189132"/>
            <a:ext cx="4450037" cy="4812047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2E563EAA-E45A-557F-AAEA-5C731193F1B7}"/>
              </a:ext>
            </a:extLst>
          </p:cNvPr>
          <p:cNvSpPr txBox="1"/>
          <p:nvPr/>
        </p:nvSpPr>
        <p:spPr>
          <a:xfrm>
            <a:off x="6623129" y="2535238"/>
            <a:ext cx="935934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200" dirty="0">
                <a:latin typeface="Book Antiqua" panose="02040602050305030304" pitchFamily="18" charset="0"/>
              </a:rPr>
              <a:t>O gráfico de y= </a:t>
            </a:r>
            <a:r>
              <a:rPr lang="pt-BR" sz="2200" dirty="0" err="1">
                <a:latin typeface="Book Antiqua" panose="02040602050305030304" pitchFamily="18" charset="0"/>
              </a:rPr>
              <a:t>tan</a:t>
            </a:r>
            <a:r>
              <a:rPr lang="pt-BR" sz="2200" dirty="0">
                <a:latin typeface="Book Antiqua" panose="02040602050305030304" pitchFamily="18" charset="0"/>
              </a:rPr>
              <a:t> x tem assíntota</a:t>
            </a:r>
          </a:p>
          <a:p>
            <a:r>
              <a:rPr lang="pt-BR" sz="2200" dirty="0">
                <a:latin typeface="Book Antiqua" panose="02040602050305030304" pitchFamily="18" charset="0"/>
              </a:rPr>
              <a:t> vertical em 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5C797B5C-46C6-5164-E9EC-4EB8C0B50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41264"/>
              </p:ext>
            </p:extLst>
          </p:nvPr>
        </p:nvGraphicFramePr>
        <p:xfrm>
          <a:off x="8308640" y="2905625"/>
          <a:ext cx="311978" cy="743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393480" progId="Equation.DSMT4">
                  <p:embed/>
                </p:oleObj>
              </mc:Choice>
              <mc:Fallback>
                <p:oleObj name="Equation" r:id="rId9" imgW="164880" imgH="393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5C797B5C-46C6-5164-E9EC-4EB8C0B50F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08640" y="2905625"/>
                        <a:ext cx="311978" cy="743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099864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99</TotalTime>
  <Words>669</Words>
  <Application>Microsoft Office PowerPoint</Application>
  <PresentationFormat>Widescreen</PresentationFormat>
  <Paragraphs>266</Paragraphs>
  <Slides>45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45</vt:i4>
      </vt:variant>
    </vt:vector>
  </HeadingPairs>
  <TitlesOfParts>
    <vt:vector size="53" baseType="lpstr">
      <vt:lpstr>Arial</vt:lpstr>
      <vt:lpstr>Book Antiqua</vt:lpstr>
      <vt:lpstr>Calibri</vt:lpstr>
      <vt:lpstr>Calibri Light</vt:lpstr>
      <vt:lpstr>Cambria Math</vt:lpstr>
      <vt:lpstr>Tema do Office</vt:lpstr>
      <vt:lpstr>Equation</vt:lpstr>
      <vt:lpstr>MathType 7.0 Equation</vt:lpstr>
      <vt:lpstr>Funções trigonométrica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H3209</dc:creator>
  <cp:lastModifiedBy>ana maria basei</cp:lastModifiedBy>
  <cp:revision>83</cp:revision>
  <dcterms:created xsi:type="dcterms:W3CDTF">2020-11-23T17:06:20Z</dcterms:created>
  <dcterms:modified xsi:type="dcterms:W3CDTF">2022-08-05T02:37:23Z</dcterms:modified>
</cp:coreProperties>
</file>